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677F" w:rsidRPr="002D03F7" w:rsidRDefault="002D03F7" w:rsidP="001D08FB">
      <w:pPr>
        <w:pStyle w:val="10"/>
        <w:numPr>
          <w:ilvl w:val="1"/>
          <w:numId w:val="13"/>
        </w:numPr>
        <w:spacing w:after="240" w:line="24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</w:pPr>
      <w:proofErr w:type="spellStart"/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Пид</w:t>
      </w:r>
      <w:proofErr w:type="spellEnd"/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регулятор,</w:t>
      </w:r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его</w:t>
      </w:r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элементы</w:t>
      </w:r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и</w:t>
      </w:r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их</w:t>
      </w:r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назначение</w:t>
      </w:r>
    </w:p>
    <w:p w:rsidR="009C483D" w:rsidRDefault="009C483D" w:rsidP="00FA3A7A">
      <w:pPr>
        <w:shd w:val="clear" w:color="auto" w:fill="FFFFFF"/>
        <w:spacing w:after="0" w:line="240" w:lineRule="auto"/>
        <w:ind w:firstLine="708"/>
        <w:jc w:val="both"/>
        <w:rPr>
          <w:color w:val="222222"/>
          <w:shd w:val="clear" w:color="auto" w:fill="FFFFFF"/>
        </w:rPr>
      </w:pPr>
      <w:r w:rsidRPr="009C483D">
        <w:rPr>
          <w:bCs/>
          <w:color w:val="222222"/>
          <w:shd w:val="clear" w:color="auto" w:fill="FFFFFF"/>
        </w:rPr>
        <w:t>Пропорционально-интегрально-дифференцирующий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9C483D">
        <w:rPr>
          <w:bCs/>
          <w:color w:val="222222"/>
          <w:shd w:val="clear" w:color="auto" w:fill="FFFFFF"/>
        </w:rPr>
        <w:t>(ПИД)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9C483D">
        <w:rPr>
          <w:bCs/>
          <w:color w:val="222222"/>
          <w:shd w:val="clear" w:color="auto" w:fill="FFFFFF"/>
        </w:rPr>
        <w:t>регулятор</w:t>
      </w:r>
      <w:r w:rsidR="00DB7DF9">
        <w:rPr>
          <w:bCs/>
          <w:color w:val="222222"/>
          <w:shd w:val="clear" w:color="auto" w:fill="FFFFFF"/>
        </w:rPr>
        <w:t xml:space="preserve"> </w:t>
      </w:r>
      <w:r>
        <w:rPr>
          <w:bCs/>
          <w:color w:val="222222"/>
          <w:shd w:val="clear" w:color="auto" w:fill="FFFFFF"/>
        </w:rPr>
        <w:t>–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устройство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в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управляющем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контуре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</w:t>
      </w:r>
      <w:r w:rsidR="00DB7DF9">
        <w:rPr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обратной</w:t>
      </w:r>
      <w:r w:rsidR="00DB7DF9">
        <w:rPr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связью</w:t>
      </w:r>
      <w:r w:rsidRPr="009C483D">
        <w:rPr>
          <w:color w:val="222222"/>
          <w:shd w:val="clear" w:color="auto" w:fill="FFFFFF"/>
        </w:rPr>
        <w:t>.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Используетс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в</w:t>
      </w:r>
      <w:r w:rsidR="00DB7DF9">
        <w:rPr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системах</w:t>
      </w:r>
      <w:r w:rsidR="00DB7DF9">
        <w:rPr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автоматического</w:t>
      </w:r>
      <w:r w:rsidR="00DB7DF9">
        <w:rPr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управления</w:t>
      </w:r>
      <w:r w:rsidR="00DB7DF9">
        <w:rPr>
          <w:rStyle w:val="a3"/>
          <w:color w:val="0B0080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дл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формировани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управляющего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игнала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целью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олучени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необходимых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точности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и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качества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ереходного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роцесса.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ИД-регулятор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формирует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управляющий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игнал,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являющийс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уммой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трёх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лагаемых,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ервое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из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которых</w:t>
      </w:r>
      <w:r w:rsidR="00DB7DF9">
        <w:rPr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пропорционально</w:t>
      </w:r>
      <w:r w:rsidR="00DB7DF9">
        <w:rPr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разности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входного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сигнала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и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сигнала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обратной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связи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(сигнал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рассогласования),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второе</w:t>
      </w:r>
      <w:r w:rsidR="00DB7DF9">
        <w:rPr>
          <w:color w:val="222222"/>
          <w:shd w:val="clear" w:color="auto" w:fill="FFFFFF"/>
        </w:rPr>
        <w:t xml:space="preserve"> </w:t>
      </w:r>
      <w:r w:rsidR="008C4EB6">
        <w:rPr>
          <w:bCs/>
          <w:color w:val="222222"/>
          <w:shd w:val="clear" w:color="auto" w:fill="FFFFFF"/>
        </w:rPr>
        <w:t>–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интеграл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игнала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рассогласования,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третье</w:t>
      </w:r>
      <w:r w:rsidR="00DB7DF9">
        <w:rPr>
          <w:color w:val="222222"/>
          <w:shd w:val="clear" w:color="auto" w:fill="FFFFFF"/>
        </w:rPr>
        <w:t xml:space="preserve"> </w:t>
      </w:r>
      <w:r w:rsidR="008C4EB6">
        <w:rPr>
          <w:bCs/>
          <w:color w:val="222222"/>
          <w:shd w:val="clear" w:color="auto" w:fill="FFFFFF"/>
        </w:rPr>
        <w:t>–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производна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игнала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рассогласования.</w:t>
      </w:r>
    </w:p>
    <w:p w:rsidR="005830DD" w:rsidRDefault="008C4EB6" w:rsidP="00FA3A7A">
      <w:pPr>
        <w:spacing w:before="24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C3531C4" wp14:editId="6FC2E5E5">
            <wp:extent cx="5764572" cy="281940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765872" cy="2820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4EB6" w:rsidRDefault="008F18F6" w:rsidP="008C4EB6">
      <w:pPr>
        <w:jc w:val="center"/>
      </w:pPr>
      <w:r>
        <w:t>Рисунок</w:t>
      </w:r>
      <w:r w:rsidR="00DB7DF9">
        <w:t xml:space="preserve"> </w:t>
      </w:r>
      <w:r w:rsidR="00FA3A7A" w:rsidRPr="00FA3A7A">
        <w:t>4.</w:t>
      </w:r>
      <w:r w:rsidR="00FA3A7A">
        <w:rPr>
          <w:lang w:val="en-US"/>
        </w:rPr>
        <w:t>1</w:t>
      </w:r>
      <w:r w:rsidR="00DB7DF9">
        <w:t xml:space="preserve"> </w:t>
      </w:r>
      <w:r>
        <w:t>—</w:t>
      </w:r>
      <w:r w:rsidR="00DB7DF9">
        <w:t xml:space="preserve"> </w:t>
      </w:r>
      <w:r>
        <w:t>Принципиальная</w:t>
      </w:r>
      <w:r w:rsidR="00DB7DF9">
        <w:t xml:space="preserve"> </w:t>
      </w:r>
      <w:r>
        <w:t>схема</w:t>
      </w:r>
      <w:r w:rsidR="00DB7DF9">
        <w:t xml:space="preserve"> </w:t>
      </w:r>
      <w:r>
        <w:t>ПИД</w:t>
      </w:r>
      <w:r w:rsidR="00DB7DF9">
        <w:t xml:space="preserve"> </w:t>
      </w:r>
      <w:r>
        <w:t>регулятора</w:t>
      </w:r>
    </w:p>
    <w:p w:rsidR="008F18F6" w:rsidRPr="00FA3A7A" w:rsidRDefault="008F18F6" w:rsidP="000B74AC">
      <w:pPr>
        <w:pStyle w:val="ac"/>
        <w:numPr>
          <w:ilvl w:val="2"/>
          <w:numId w:val="14"/>
        </w:numPr>
        <w:shd w:val="clear" w:color="auto" w:fill="FFFFFF"/>
        <w:spacing w:before="240" w:line="240" w:lineRule="auto"/>
        <w:outlineLvl w:val="2"/>
        <w:rPr>
          <w:rFonts w:eastAsia="Times New Roman"/>
          <w:b/>
          <w:bCs/>
          <w:color w:val="000000"/>
          <w:lang w:eastAsia="ru-RU"/>
        </w:rPr>
      </w:pPr>
      <w:r w:rsidRPr="00FA3A7A">
        <w:rPr>
          <w:rFonts w:eastAsia="Times New Roman"/>
          <w:b/>
          <w:bCs/>
          <w:color w:val="000000"/>
          <w:lang w:eastAsia="ru-RU"/>
        </w:rPr>
        <w:t>Пропорциональная</w:t>
      </w:r>
      <w:r w:rsidR="00DB7DF9" w:rsidRPr="00FA3A7A">
        <w:rPr>
          <w:rFonts w:eastAsia="Times New Roman"/>
          <w:b/>
          <w:bCs/>
          <w:color w:val="000000"/>
          <w:lang w:eastAsia="ru-RU"/>
        </w:rPr>
        <w:t xml:space="preserve"> </w:t>
      </w:r>
      <w:r w:rsidRPr="00FA3A7A">
        <w:rPr>
          <w:rFonts w:eastAsia="Times New Roman"/>
          <w:b/>
          <w:bCs/>
          <w:color w:val="000000"/>
          <w:lang w:eastAsia="ru-RU"/>
        </w:rPr>
        <w:t>составляющая</w:t>
      </w:r>
    </w:p>
    <w:p w:rsidR="008F18F6" w:rsidRDefault="008F18F6" w:rsidP="008F18F6">
      <w:pPr>
        <w:shd w:val="clear" w:color="auto" w:fill="FFFFFF"/>
        <w:spacing w:before="120" w:after="120" w:line="240" w:lineRule="auto"/>
        <w:ind w:firstLine="708"/>
        <w:jc w:val="both"/>
        <w:rPr>
          <w:rFonts w:eastAsia="Times New Roman"/>
          <w:lang w:eastAsia="ru-RU"/>
        </w:rPr>
      </w:pPr>
      <w:r w:rsidRPr="008F18F6">
        <w:rPr>
          <w:rFonts w:eastAsia="Times New Roman"/>
          <w:lang w:eastAsia="ru-RU"/>
        </w:rPr>
        <w:t>Пропорциональн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оставляющ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рабатыва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отиводействующи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тклонению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ируем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еличины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г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я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блюдаемом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данны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мен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ремени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н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больше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больш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эт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тклонение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bCs/>
          <w:lang w:eastAsia="ru-RU"/>
        </w:rPr>
        <w:t>вход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ен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м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ю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bCs/>
          <w:lang w:eastAsia="ru-RU"/>
        </w:rPr>
        <w:t>выходной</w:t>
      </w:r>
      <w:r w:rsidR="00DB7DF9">
        <w:rPr>
          <w:rFonts w:eastAsia="Times New Roman"/>
          <w:bCs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ен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улю.</w:t>
      </w:r>
    </w:p>
    <w:p w:rsidR="0053256A" w:rsidRPr="0053256A" w:rsidRDefault="007A1F2B" w:rsidP="00FA3A7A">
      <w:pPr>
        <w:shd w:val="clear" w:color="auto" w:fill="FFFFFF"/>
        <w:spacing w:after="0" w:line="240" w:lineRule="auto"/>
        <w:ind w:firstLine="708"/>
        <w:jc w:val="center"/>
        <w:rPr>
          <w:rFonts w:eastAsia="Times New Roman"/>
          <w:lang w:eastAsia="ru-RU"/>
        </w:rPr>
      </w:pPr>
      <w:r w:rsidRPr="007A1F2B">
        <w:rPr>
          <w:rFonts w:eastAsia="Times New Roman"/>
          <w:position w:val="-16"/>
          <w:lang w:eastAsia="ru-RU"/>
        </w:rPr>
        <w:object w:dxaOrig="15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785" type="#_x0000_t75" style="width:75.15pt;height:21.15pt" o:ole="">
            <v:imagedata r:id="rId7" o:title=""/>
          </v:shape>
          <o:OLEObject Type="Embed" ProgID="Equation.DSMT4" ShapeID="_x0000_i1785" DrawAspect="Content" ObjectID="_1605567806" r:id="rId8"/>
        </w:object>
      </w:r>
      <w:r w:rsidR="0053256A" w:rsidRPr="00CF377A">
        <w:rPr>
          <w:rFonts w:eastAsia="Times New Roman"/>
          <w:lang w:eastAsia="ru-RU"/>
        </w:rPr>
        <w:t>,</w:t>
      </w:r>
    </w:p>
    <w:p w:rsidR="0053256A" w:rsidRPr="00CF377A" w:rsidRDefault="0053256A" w:rsidP="00FA3A7A">
      <w:pPr>
        <w:shd w:val="clear" w:color="auto" w:fill="FFFFFF"/>
        <w:spacing w:after="0" w:line="240" w:lineRule="auto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где</w:t>
      </w:r>
      <w:r w:rsidR="00DB7DF9">
        <w:rPr>
          <w:rFonts w:eastAsia="Times New Roman"/>
          <w:lang w:eastAsia="ru-RU"/>
        </w:rPr>
        <w:t xml:space="preserve"> </w:t>
      </w:r>
      <w:r w:rsidR="00CF377A" w:rsidRPr="00CF377A">
        <w:rPr>
          <w:rFonts w:eastAsia="Times New Roman"/>
          <w:position w:val="-16"/>
          <w:lang w:eastAsia="ru-RU"/>
        </w:rPr>
        <w:object w:dxaOrig="400" w:dyaOrig="420">
          <v:shape id="_x0000_i1663" type="#_x0000_t75" style="width:20.35pt;height:21.15pt" o:ole="">
            <v:imagedata r:id="rId9" o:title=""/>
          </v:shape>
          <o:OLEObject Type="Embed" ProgID="Equation.DSMT4" ShapeID="_x0000_i1663" DrawAspect="Content" ObjectID="_1605567807" r:id="rId10"/>
        </w:object>
      </w:r>
      <w:r w:rsidR="00DB7DF9">
        <w:rPr>
          <w:rFonts w:eastAsia="Times New Roman"/>
          <w:lang w:eastAsia="ru-RU"/>
        </w:rPr>
        <w:t xml:space="preserve"> </w:t>
      </w:r>
      <w:r w:rsidRPr="00CF377A">
        <w:rPr>
          <w:rFonts w:eastAsia="Times New Roman"/>
          <w:lang w:eastAsia="ru-RU"/>
        </w:rPr>
        <w:softHyphen/>
        <w:t>-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пропорциональной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составляющей</w:t>
      </w:r>
    </w:p>
    <w:p w:rsidR="0053256A" w:rsidRDefault="00CF377A" w:rsidP="00FA3A7A">
      <w:pPr>
        <w:shd w:val="clear" w:color="auto" w:fill="FFFFFF"/>
        <w:spacing w:after="0" w:line="240" w:lineRule="auto"/>
        <w:rPr>
          <w:rFonts w:eastAsia="Times New Roman"/>
          <w:lang w:eastAsia="ru-RU"/>
        </w:rPr>
      </w:pPr>
      <w:r w:rsidRPr="00CF377A">
        <w:rPr>
          <w:rFonts w:eastAsia="Times New Roman"/>
          <w:position w:val="-12"/>
          <w:lang w:val="en-US" w:eastAsia="ru-RU"/>
        </w:rPr>
        <w:object w:dxaOrig="480" w:dyaOrig="360">
          <v:shape id="_x0000_i1772" type="#_x0000_t75" style="width:24.25pt;height:18pt" o:ole="">
            <v:imagedata r:id="rId11" o:title=""/>
          </v:shape>
          <o:OLEObject Type="Embed" ProgID="Equation.DSMT4" ShapeID="_x0000_i1772" DrawAspect="Content" ObjectID="_1605567808" r:id="rId12"/>
        </w:object>
      </w:r>
      <w:r w:rsidR="00DB7DF9">
        <w:rPr>
          <w:rFonts w:eastAsia="Times New Roman"/>
          <w:lang w:eastAsia="ru-RU"/>
        </w:rPr>
        <w:t xml:space="preserve"> </w:t>
      </w:r>
      <w:r w:rsidRPr="00CF377A">
        <w:rPr>
          <w:rFonts w:eastAsia="Times New Roman"/>
          <w:lang w:eastAsia="ru-RU"/>
        </w:rPr>
        <w:t>-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величина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ассогласования</w:t>
      </w:r>
      <w:r w:rsidRPr="004B39CB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ошибка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егулирования</w:t>
      </w:r>
    </w:p>
    <w:p w:rsidR="008F18F6" w:rsidRDefault="008F18F6" w:rsidP="004B39CB">
      <w:pPr>
        <w:shd w:val="clear" w:color="auto" w:fill="FFFFFF"/>
        <w:spacing w:before="120" w:after="120" w:line="240" w:lineRule="auto"/>
        <w:ind w:firstLine="708"/>
        <w:jc w:val="both"/>
        <w:rPr>
          <w:rFonts w:eastAsia="Times New Roman"/>
          <w:lang w:eastAsia="ru-RU"/>
        </w:rPr>
      </w:pPr>
      <w:r w:rsidRPr="008F18F6">
        <w:rPr>
          <w:rFonts w:eastAsia="Times New Roman"/>
          <w:lang w:eastAsia="ru-RU"/>
        </w:rPr>
        <w:t>Однак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спользовани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ольк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опорциональног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ятор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ируем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еличины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икогд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билизируетс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и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уществу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а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зываем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тическ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шибка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тор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н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аком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тклонению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ируем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еличины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торо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беспечива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билизирующи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ую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еличин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менн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эт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и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пример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ятор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пературы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(мощность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гревателя)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остепенн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меньшаетс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ближени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пературы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й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стем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lastRenderedPageBreak/>
        <w:t>стабилизируетс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щности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пловы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отерям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ператур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ж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достичь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г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я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а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эт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луча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щность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гревател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н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н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улю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н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чнё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стывать.</w:t>
      </w:r>
    </w:p>
    <w:p w:rsidR="00894620" w:rsidRDefault="00894620" w:rsidP="0043348C">
      <w:pPr>
        <w:shd w:val="clear" w:color="auto" w:fill="FFFFFF"/>
        <w:spacing w:before="240" w:line="240" w:lineRule="auto"/>
        <w:ind w:firstLine="708"/>
        <w:jc w:val="center"/>
        <w:rPr>
          <w:rFonts w:eastAsia="Times New Roman"/>
          <w:lang w:eastAsia="ru-RU"/>
        </w:rPr>
      </w:pPr>
      <w:r>
        <w:rPr>
          <w:noProof/>
          <w:lang w:eastAsia="ru-RU"/>
        </w:rPr>
        <w:drawing>
          <wp:inline distT="0" distB="0" distL="0" distR="0" wp14:anchorId="0A937E9C" wp14:editId="244EE757">
            <wp:extent cx="4680000" cy="3707869"/>
            <wp:effectExtent l="0" t="0" r="6350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707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4620" w:rsidRPr="000A7A25" w:rsidRDefault="00DB3FA4" w:rsidP="0043348C">
      <w:pPr>
        <w:shd w:val="clear" w:color="auto" w:fill="FFFFFF"/>
        <w:spacing w:before="120" w:after="120" w:line="240" w:lineRule="auto"/>
        <w:ind w:firstLine="708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Pr="00DB3FA4">
        <w:t>2</w:t>
      </w:r>
      <w:r>
        <w:t xml:space="preserve"> — </w:t>
      </w:r>
      <w:r w:rsidR="00894620" w:rsidRPr="00894620">
        <w:rPr>
          <w:color w:val="333333"/>
          <w:shd w:val="clear" w:color="auto" w:fill="FFFFFF"/>
        </w:rPr>
        <w:t>Отклик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П</w:t>
      </w:r>
      <w:r w:rsidR="00DB7DF9">
        <w:rPr>
          <w:color w:val="333333"/>
          <w:shd w:val="clear" w:color="auto" w:fill="FFFFFF"/>
        </w:rPr>
        <w:t xml:space="preserve"> регулятора </w:t>
      </w:r>
      <w:r w:rsidR="00894620" w:rsidRPr="00894620">
        <w:rPr>
          <w:color w:val="333333"/>
          <w:shd w:val="clear" w:color="auto" w:fill="FFFFFF"/>
        </w:rPr>
        <w:t>на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единичный</w:t>
      </w:r>
      <w:r w:rsidR="00DB7DF9">
        <w:rPr>
          <w:color w:val="333333"/>
          <w:shd w:val="clear" w:color="auto" w:fill="FFFFFF"/>
        </w:rPr>
        <w:t xml:space="preserve"> </w:t>
      </w:r>
      <w:r w:rsidR="00894620" w:rsidRPr="00894620">
        <w:rPr>
          <w:color w:val="333333"/>
          <w:shd w:val="clear" w:color="auto" w:fill="FFFFFF"/>
        </w:rPr>
        <w:t>сигнал</w:t>
      </w:r>
    </w:p>
    <w:p w:rsidR="008F18F6" w:rsidRDefault="008F18F6" w:rsidP="0043348C">
      <w:pPr>
        <w:spacing w:after="0"/>
        <w:ind w:firstLine="708"/>
        <w:jc w:val="both"/>
        <w:rPr>
          <w:rFonts w:eastAsia="Times New Roman"/>
          <w:lang w:eastAsia="ru-RU"/>
        </w:rPr>
      </w:pPr>
      <w:r w:rsidRPr="008F18F6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больш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опорциональност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ежд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ходны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ы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(коэффициен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силения)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еньш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тическ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шибка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днак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лишк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больш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эффициент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силени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личи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ерже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(запаздывания)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стем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гу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чатьс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автоколебания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дальнейш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величени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эффициент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стем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ж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отерять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стойчивость.</w:t>
      </w:r>
    </w:p>
    <w:p w:rsidR="009A59CC" w:rsidRDefault="009A59CC" w:rsidP="0043348C">
      <w:pPr>
        <w:spacing w:after="0"/>
        <w:ind w:firstLine="708"/>
        <w:jc w:val="both"/>
        <w:rPr>
          <w:rFonts w:eastAsia="Times New Roman"/>
          <w:lang w:eastAsia="ru-RU"/>
        </w:rPr>
      </w:pPr>
    </w:p>
    <w:p w:rsidR="00763E4A" w:rsidRPr="0043348C" w:rsidRDefault="00763E4A" w:rsidP="000B74AC">
      <w:pPr>
        <w:pStyle w:val="3"/>
        <w:numPr>
          <w:ilvl w:val="2"/>
          <w:numId w:val="14"/>
        </w:numPr>
        <w:shd w:val="clear" w:color="auto" w:fill="FFFFFF"/>
        <w:spacing w:before="0" w:after="240" w:line="240" w:lineRule="auto"/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</w:pPr>
      <w:r w:rsidRPr="0043348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>Интегрирующая</w:t>
      </w:r>
      <w:r w:rsidR="00DB7DF9" w:rsidRPr="0043348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43348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>составляющая</w:t>
      </w:r>
    </w:p>
    <w:p w:rsidR="00763E4A" w:rsidRPr="00763E4A" w:rsidRDefault="00763E4A" w:rsidP="0043348C">
      <w:pPr>
        <w:pStyle w:val="a4"/>
        <w:shd w:val="clear" w:color="auto" w:fill="FFFFFF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763E4A">
        <w:rPr>
          <w:sz w:val="28"/>
          <w:szCs w:val="28"/>
        </w:rPr>
        <w:t>Интегрирующа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составляюща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пропорциональна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интегралу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по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времени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т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тклонени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регулируемой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величины.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Её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используют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дл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устранени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статической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шибки.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на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позволяет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регулятору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со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временем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учесть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статическую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шибку.</w:t>
      </w:r>
    </w:p>
    <w:p w:rsidR="00763E4A" w:rsidRPr="00C85725" w:rsidRDefault="00DB7DF9" w:rsidP="0043348C">
      <w:pPr>
        <w:pStyle w:val="a4"/>
        <w:shd w:val="clear" w:color="auto" w:fill="FFFFFF"/>
        <w:spacing w:before="0" w:beforeAutospacing="0" w:after="0" w:afterAutospacing="0"/>
        <w:ind w:firstLine="708"/>
        <w:jc w:val="both"/>
        <w:rPr>
          <w:sz w:val="28"/>
          <w:szCs w:val="28"/>
        </w:rPr>
      </w:pP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и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ом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ировании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ыходно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сигнал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ятор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зменяется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о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зменению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ходного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сигнала.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огд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зменения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н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воде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екращаются,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ывод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ятор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также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перестает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изменяться,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это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приводит</w:t>
      </w:r>
      <w:r>
        <w:rPr>
          <w:sz w:val="28"/>
          <w:szCs w:val="28"/>
          <w:shd w:val="clear" w:color="auto" w:fill="FFFFFF"/>
        </w:rPr>
        <w:t xml:space="preserve"> </w:t>
      </w:r>
      <w:r w:rsidR="000A7A25">
        <w:rPr>
          <w:sz w:val="28"/>
          <w:szCs w:val="28"/>
          <w:shd w:val="clear" w:color="auto" w:fill="FFFFFF"/>
        </w:rPr>
        <w:t>к</w:t>
      </w:r>
      <w:r>
        <w:rPr>
          <w:sz w:val="28"/>
          <w:szCs w:val="28"/>
          <w:shd w:val="clear" w:color="auto" w:fill="FFFFFF"/>
        </w:rPr>
        <w:t xml:space="preserve"> </w:t>
      </w:r>
      <w:r w:rsidR="000A7A25">
        <w:rPr>
          <w:sz w:val="28"/>
          <w:szCs w:val="28"/>
          <w:shd w:val="clear" w:color="auto" w:fill="FFFFFF"/>
        </w:rPr>
        <w:t>появлению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неустранимо</w:t>
      </w:r>
      <w:r w:rsidR="00C85725">
        <w:rPr>
          <w:sz w:val="28"/>
          <w:szCs w:val="28"/>
          <w:shd w:val="clear" w:color="auto" w:fill="FFFFFF"/>
        </w:rPr>
        <w:t>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ым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ятором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</w:rPr>
        <w:t>статической</w:t>
      </w:r>
      <w:r>
        <w:rPr>
          <w:sz w:val="28"/>
          <w:szCs w:val="28"/>
        </w:rPr>
        <w:t xml:space="preserve"> </w:t>
      </w:r>
      <w:r w:rsidR="00C85725">
        <w:rPr>
          <w:sz w:val="28"/>
          <w:szCs w:val="28"/>
        </w:rPr>
        <w:t>ошибке</w:t>
      </w:r>
      <w:r w:rsidR="00C85725" w:rsidRPr="00C85725">
        <w:rPr>
          <w:sz w:val="28"/>
          <w:szCs w:val="28"/>
          <w:shd w:val="clear" w:color="auto" w:fill="FFFFFF"/>
        </w:rPr>
        <w:t>.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огд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цесс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ирования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о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составляюще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обавляется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нтегральная,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ятор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должает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орректировать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ывод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о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олного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озврат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ируемо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еременно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цесс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заданной</w:t>
      </w:r>
      <w:r w:rsidR="00C85725" w:rsidRPr="00C85725">
        <w:rPr>
          <w:sz w:val="28"/>
          <w:szCs w:val="28"/>
          <w:shd w:val="clear" w:color="auto" w:fill="FFFFFF"/>
        </w:rPr>
        <w:t>.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нтег</w:t>
      </w:r>
      <w:r w:rsidR="00C85725">
        <w:rPr>
          <w:sz w:val="28"/>
          <w:szCs w:val="28"/>
          <w:shd w:val="clear" w:color="auto" w:fill="FFFFFF"/>
        </w:rPr>
        <w:t>ральное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регулирование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обавляет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орректирующее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ействие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ому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ействию.</w:t>
      </w:r>
      <w:r>
        <w:rPr>
          <w:sz w:val="28"/>
          <w:szCs w:val="28"/>
          <w:shd w:val="clear" w:color="auto" w:fill="FFFFFF"/>
        </w:rPr>
        <w:t xml:space="preserve"> </w:t>
      </w:r>
      <w:r w:rsidR="00763E4A" w:rsidRPr="00C85725">
        <w:rPr>
          <w:sz w:val="28"/>
          <w:szCs w:val="28"/>
        </w:rPr>
        <w:t>Тем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не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менее,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интегрирующая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составляющая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также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может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приводить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к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автоколебаниям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при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неправильном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выборе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её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коэффициента.</w:t>
      </w:r>
    </w:p>
    <w:p w:rsidR="00C85725" w:rsidRPr="004B39CB" w:rsidRDefault="004B39CB" w:rsidP="00C85725">
      <w:pPr>
        <w:jc w:val="center"/>
      </w:pPr>
      <w:r w:rsidRPr="00C85725">
        <w:rPr>
          <w:position w:val="-36"/>
        </w:rPr>
        <w:object w:dxaOrig="2860" w:dyaOrig="859">
          <v:shape id="_x0000_i1665" type="#_x0000_t75" style="width:143.2pt;height:43.05pt" o:ole="">
            <v:imagedata r:id="rId14" o:title=""/>
          </v:shape>
          <o:OLEObject Type="Embed" ProgID="Equation.DSMT4" ShapeID="_x0000_i1665" DrawAspect="Content" ObjectID="_1605567809" r:id="rId15"/>
        </w:object>
      </w:r>
      <w:r w:rsidRPr="004B39CB">
        <w:t>,</w:t>
      </w:r>
    </w:p>
    <w:p w:rsidR="004B39CB" w:rsidRDefault="004B39CB" w:rsidP="007A1F2B">
      <w:pPr>
        <w:shd w:val="clear" w:color="auto" w:fill="FFFFFF"/>
        <w:spacing w:before="120" w:after="120" w:line="240" w:lineRule="auto"/>
        <w:rPr>
          <w:rFonts w:eastAsia="Times New Roman"/>
          <w:lang w:val="en-US" w:eastAsia="ru-RU"/>
        </w:rPr>
      </w:pPr>
      <w:r>
        <w:rPr>
          <w:rFonts w:eastAsia="Times New Roman"/>
          <w:lang w:eastAsia="ru-RU"/>
        </w:rPr>
        <w:t>где</w:t>
      </w:r>
      <w:r w:rsidR="00DB7DF9">
        <w:rPr>
          <w:rFonts w:eastAsia="Times New Roman"/>
          <w:lang w:eastAsia="ru-RU"/>
        </w:rPr>
        <w:t xml:space="preserve"> </w:t>
      </w:r>
      <w:r w:rsidRPr="004B39CB">
        <w:rPr>
          <w:rFonts w:eastAsia="Times New Roman"/>
          <w:position w:val="-12"/>
          <w:lang w:eastAsia="ru-RU"/>
        </w:rPr>
        <w:object w:dxaOrig="340" w:dyaOrig="380">
          <v:shape id="_x0000_i1666" type="#_x0000_t75" style="width:17.2pt;height:18.8pt" o:ole="">
            <v:imagedata r:id="rId16" o:title=""/>
          </v:shape>
          <o:OLEObject Type="Embed" ProgID="Equation.DSMT4" ShapeID="_x0000_i1666" DrawAspect="Content" ObjectID="_1605567810" r:id="rId17"/>
        </w:object>
      </w:r>
      <w:r w:rsidR="00DB7DF9">
        <w:rPr>
          <w:rFonts w:eastAsia="Times New Roman"/>
          <w:lang w:eastAsia="ru-RU"/>
        </w:rPr>
        <w:t xml:space="preserve"> </w:t>
      </w:r>
      <w:r w:rsidRPr="00CF377A">
        <w:rPr>
          <w:rFonts w:eastAsia="Times New Roman"/>
          <w:lang w:eastAsia="ru-RU"/>
        </w:rPr>
        <w:softHyphen/>
        <w:t>-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интегральной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составляющей</w:t>
      </w:r>
      <w:r>
        <w:rPr>
          <w:rFonts w:eastAsia="Times New Roman"/>
          <w:lang w:val="en-US" w:eastAsia="ru-RU"/>
        </w:rPr>
        <w:t>.</w:t>
      </w:r>
    </w:p>
    <w:p w:rsidR="000A7A25" w:rsidRDefault="000A7A25" w:rsidP="00FA12DB">
      <w:pPr>
        <w:shd w:val="clear" w:color="auto" w:fill="FFFFFF"/>
        <w:spacing w:line="240" w:lineRule="auto"/>
        <w:ind w:firstLine="708"/>
        <w:jc w:val="center"/>
        <w:rPr>
          <w:rFonts w:eastAsia="Times New Roman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3C3B4F73" wp14:editId="5672AC72">
            <wp:extent cx="4680000" cy="3683335"/>
            <wp:effectExtent l="0" t="0" r="635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683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7A25" w:rsidRPr="000A7A25" w:rsidRDefault="00FA12DB" w:rsidP="00FA12DB">
      <w:pPr>
        <w:shd w:val="clear" w:color="auto" w:fill="FFFFFF"/>
        <w:spacing w:before="120" w:after="120" w:line="240" w:lineRule="auto"/>
        <w:ind w:firstLine="708"/>
        <w:jc w:val="center"/>
        <w:rPr>
          <w:color w:val="333333"/>
          <w:shd w:val="clear" w:color="auto" w:fill="FFFFFF"/>
        </w:rPr>
      </w:pPr>
      <w:r>
        <w:t xml:space="preserve">Рисунок </w:t>
      </w:r>
      <w:r w:rsidRPr="00FA3A7A">
        <w:t>4.</w:t>
      </w:r>
      <w:r w:rsidR="0067147A" w:rsidRPr="0067147A">
        <w:t>3</w:t>
      </w:r>
      <w:r>
        <w:t xml:space="preserve"> — </w:t>
      </w:r>
      <w:r w:rsidR="000A7A25" w:rsidRPr="000A7A25">
        <w:rPr>
          <w:color w:val="333333"/>
          <w:shd w:val="clear" w:color="auto" w:fill="FFFFFF"/>
        </w:rPr>
        <w:t>Отклик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И</w:t>
      </w:r>
      <w:r w:rsidR="00DB7DF9">
        <w:rPr>
          <w:color w:val="333333"/>
          <w:shd w:val="clear" w:color="auto" w:fill="FFFFFF"/>
        </w:rPr>
        <w:t xml:space="preserve"> </w:t>
      </w:r>
      <w:proofErr w:type="spellStart"/>
      <w:r w:rsidR="000A7A25" w:rsidRPr="000A7A25">
        <w:rPr>
          <w:color w:val="333333"/>
          <w:shd w:val="clear" w:color="auto" w:fill="FFFFFF"/>
        </w:rPr>
        <w:t>и</w:t>
      </w:r>
      <w:proofErr w:type="spellEnd"/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ПИ-регулятор</w:t>
      </w:r>
      <w:r w:rsidR="000A7A25">
        <w:rPr>
          <w:color w:val="333333"/>
          <w:shd w:val="clear" w:color="auto" w:fill="FFFFFF"/>
        </w:rPr>
        <w:t>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н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единичный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сигнал</w:t>
      </w:r>
    </w:p>
    <w:p w:rsidR="004B39CB" w:rsidRPr="000B74AC" w:rsidRDefault="004B39CB" w:rsidP="000B74AC">
      <w:pPr>
        <w:pStyle w:val="3"/>
        <w:numPr>
          <w:ilvl w:val="2"/>
          <w:numId w:val="14"/>
        </w:numPr>
        <w:shd w:val="clear" w:color="auto" w:fill="FFFFFF"/>
        <w:spacing w:after="240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B74A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>Дифференцирующая</w:t>
      </w:r>
      <w:r w:rsidR="00DB7DF9" w:rsidRPr="000B74A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0B74A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>составляющая</w:t>
      </w:r>
    </w:p>
    <w:p w:rsidR="00763E4A" w:rsidRPr="004B39CB" w:rsidRDefault="004B39CB" w:rsidP="000B74AC">
      <w:pPr>
        <w:spacing w:after="0"/>
        <w:ind w:firstLine="708"/>
        <w:jc w:val="both"/>
        <w:rPr>
          <w:shd w:val="clear" w:color="auto" w:fill="FFFFFF"/>
        </w:rPr>
      </w:pPr>
      <w:r w:rsidRPr="004B39CB">
        <w:rPr>
          <w:shd w:val="clear" w:color="auto" w:fill="FFFFFF"/>
        </w:rPr>
        <w:t>Дифференцирующа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оставляюща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порциональн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темпу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зменен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тклонен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ируемой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еличины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едназначен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дл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тиводейств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тклонениям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целевог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значения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которы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гнозируютс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будущем.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тклонен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могу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быть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ызваны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нешним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озмущениям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л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запаздыванием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оздейств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ятор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н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истему.</w:t>
      </w:r>
    </w:p>
    <w:p w:rsidR="004B39CB" w:rsidRDefault="004B39CB" w:rsidP="000B74AC">
      <w:pPr>
        <w:spacing w:after="0"/>
        <w:ind w:firstLine="708"/>
        <w:jc w:val="both"/>
        <w:rPr>
          <w:color w:val="111111"/>
          <w:shd w:val="clear" w:color="auto" w:fill="FFFFFF"/>
        </w:rPr>
      </w:pPr>
      <w:r w:rsidRPr="004B39CB">
        <w:rPr>
          <w:shd w:val="clear" w:color="auto" w:fill="FFFFFF"/>
        </w:rPr>
        <w:t>Как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лучае</w:t>
      </w:r>
      <w:r w:rsidR="00DB7DF9">
        <w:rPr>
          <w:shd w:val="clear" w:color="auto" w:fill="FFFFFF"/>
        </w:rPr>
        <w:t xml:space="preserve"> </w:t>
      </w:r>
      <w:r w:rsidRPr="004B39CB">
        <w:rPr>
          <w:bdr w:val="none" w:sz="0" w:space="0" w:color="auto" w:frame="1"/>
          <w:shd w:val="clear" w:color="auto" w:fill="FFFFFF"/>
        </w:rPr>
        <w:t>интегрального</w:t>
      </w:r>
      <w:r w:rsidR="00DB7DF9">
        <w:rPr>
          <w:bdr w:val="none" w:sz="0" w:space="0" w:color="auto" w:frame="1"/>
          <w:shd w:val="clear" w:color="auto" w:fill="FFFFFF"/>
        </w:rPr>
        <w:t xml:space="preserve"> </w:t>
      </w:r>
      <w:r w:rsidRPr="004B39CB">
        <w:rPr>
          <w:bdr w:val="none" w:sz="0" w:space="0" w:color="auto" w:frame="1"/>
          <w:shd w:val="clear" w:color="auto" w:fill="FFFFFF"/>
        </w:rPr>
        <w:t>регулирования</w:t>
      </w:r>
      <w:r w:rsidRPr="004B39CB">
        <w:rPr>
          <w:shd w:val="clear" w:color="auto" w:fill="FFFFFF"/>
        </w:rPr>
        <w:t>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дифференциально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ировани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н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уществуе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непосредственн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ам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ебе: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н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сегд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бъединяетс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</w:t>
      </w:r>
      <w:r w:rsidR="00DB7DF9">
        <w:rPr>
          <w:shd w:val="clear" w:color="auto" w:fill="FFFFFF"/>
        </w:rPr>
        <w:t xml:space="preserve"> </w:t>
      </w:r>
      <w:r w:rsidRPr="004B39CB">
        <w:rPr>
          <w:bdr w:val="none" w:sz="0" w:space="0" w:color="auto" w:frame="1"/>
          <w:shd w:val="clear" w:color="auto" w:fill="FFFFFF"/>
        </w:rPr>
        <w:t>пропорциональным</w:t>
      </w:r>
      <w:r w:rsidR="00DB7DF9">
        <w:rPr>
          <w:bdr w:val="none" w:sz="0" w:space="0" w:color="auto" w:frame="1"/>
          <w:shd w:val="clear" w:color="auto" w:fill="FFFFFF"/>
        </w:rPr>
        <w:t xml:space="preserve"> </w:t>
      </w:r>
      <w:r w:rsidRPr="004B39CB">
        <w:rPr>
          <w:bdr w:val="none" w:sz="0" w:space="0" w:color="auto" w:frame="1"/>
          <w:shd w:val="clear" w:color="auto" w:fill="FFFFFF"/>
        </w:rPr>
        <w:t>регулированием</w:t>
      </w:r>
      <w:r w:rsidRPr="004B39CB">
        <w:rPr>
          <w:shd w:val="clear" w:color="auto" w:fill="FFFFFF"/>
        </w:rPr>
        <w:t>.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дифференциальной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оставляющей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добавленной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к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порциональному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ятору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когд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исходи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зменени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ируемой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еременной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ятор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змеряе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корость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зменен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изводи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мгновенно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наращивани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порциональног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ыходног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игнала</w:t>
      </w:r>
      <w:r w:rsidRPr="004B39CB">
        <w:rPr>
          <w:color w:val="111111"/>
          <w:shd w:val="clear" w:color="auto" w:fill="FFFFFF"/>
        </w:rPr>
        <w:t>.</w:t>
      </w:r>
    </w:p>
    <w:p w:rsidR="000A7A25" w:rsidRDefault="000A7A25" w:rsidP="00CB3677">
      <w:pPr>
        <w:spacing w:after="0"/>
        <w:ind w:firstLine="708"/>
        <w:jc w:val="center"/>
        <w:rPr>
          <w:color w:val="111111"/>
          <w:shd w:val="clear" w:color="auto" w:fill="FFFFFF"/>
        </w:rPr>
      </w:pPr>
      <w:r>
        <w:rPr>
          <w:noProof/>
          <w:lang w:eastAsia="ru-RU"/>
        </w:rPr>
        <w:lastRenderedPageBreak/>
        <w:drawing>
          <wp:inline distT="0" distB="0" distL="0" distR="0" wp14:anchorId="2DB0AEE3" wp14:editId="2FAF0D26">
            <wp:extent cx="4680000" cy="3705720"/>
            <wp:effectExtent l="0" t="0" r="635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705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7A25" w:rsidRPr="00CB3677" w:rsidRDefault="00CB3677" w:rsidP="00CB3677">
      <w:pPr>
        <w:shd w:val="clear" w:color="auto" w:fill="FFFFFF"/>
        <w:spacing w:before="120" w:after="120" w:line="240" w:lineRule="auto"/>
        <w:ind w:firstLine="708"/>
        <w:jc w:val="center"/>
        <w:rPr>
          <w:color w:val="333333"/>
          <w:shd w:val="clear" w:color="auto" w:fill="FFFFFF"/>
        </w:rPr>
      </w:pPr>
      <w:r>
        <w:t xml:space="preserve">Рисунок </w:t>
      </w:r>
      <w:r w:rsidRPr="00FA3A7A">
        <w:t>4.</w:t>
      </w:r>
      <w:r w:rsidR="0067147A" w:rsidRPr="0067147A">
        <w:t>4</w:t>
      </w:r>
      <w:r>
        <w:t xml:space="preserve"> </w:t>
      </w:r>
      <w:r w:rsidR="000A7A25">
        <w:t>—</w:t>
      </w:r>
      <w:r w:rsidR="00DB7DF9">
        <w:t xml:space="preserve"> </w:t>
      </w:r>
      <w:r w:rsidR="000A7A25">
        <w:rPr>
          <w:color w:val="333333"/>
          <w:shd w:val="clear" w:color="auto" w:fill="FFFFFF"/>
        </w:rPr>
        <w:t>Отклик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Д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и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П</w:t>
      </w:r>
      <w:r w:rsidR="000A7A25">
        <w:rPr>
          <w:color w:val="333333"/>
          <w:shd w:val="clear" w:color="auto" w:fill="FFFFFF"/>
        </w:rPr>
        <w:t>Д</w:t>
      </w:r>
      <w:r w:rsidR="000A7A25" w:rsidRPr="000A7A25">
        <w:rPr>
          <w:color w:val="333333"/>
          <w:shd w:val="clear" w:color="auto" w:fill="FFFFFF"/>
        </w:rPr>
        <w:t>-регулятор</w:t>
      </w:r>
      <w:r w:rsidR="000A7A25">
        <w:rPr>
          <w:color w:val="333333"/>
          <w:shd w:val="clear" w:color="auto" w:fill="FFFFFF"/>
        </w:rPr>
        <w:t>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н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единичный</w:t>
      </w:r>
      <w:r w:rsidR="00DB7DF9">
        <w:rPr>
          <w:color w:val="333333"/>
          <w:shd w:val="clear" w:color="auto" w:fill="FFFFFF"/>
        </w:rPr>
        <w:t xml:space="preserve"> </w:t>
      </w:r>
      <w:r>
        <w:rPr>
          <w:color w:val="333333"/>
          <w:shd w:val="clear" w:color="auto" w:fill="FFFFFF"/>
        </w:rPr>
        <w:t>сигнал</w:t>
      </w:r>
    </w:p>
    <w:p w:rsidR="004B39CB" w:rsidRDefault="004B39CB" w:rsidP="00CB3677">
      <w:pPr>
        <w:ind w:firstLine="708"/>
        <w:jc w:val="both"/>
        <w:rPr>
          <w:color w:val="111111"/>
          <w:shd w:val="clear" w:color="auto" w:fill="FFFFFF"/>
        </w:rPr>
      </w:pPr>
      <w:r>
        <w:rPr>
          <w:color w:val="111111"/>
          <w:shd w:val="clear" w:color="auto" w:fill="FFFFFF"/>
        </w:rPr>
        <w:t>Эта</w:t>
      </w:r>
      <w:r w:rsidR="00DB7DF9">
        <w:rPr>
          <w:color w:val="111111"/>
          <w:shd w:val="clear" w:color="auto" w:fill="FFFFFF"/>
        </w:rPr>
        <w:t xml:space="preserve"> </w:t>
      </w:r>
      <w:r>
        <w:rPr>
          <w:color w:val="111111"/>
          <w:shd w:val="clear" w:color="auto" w:fill="FFFFFF"/>
        </w:rPr>
        <w:t>составляюща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отиводействует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зменению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ходног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сигнала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регулятора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(регулируемой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еременной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оцесса)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ытаетс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останавливать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зменения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как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тольк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они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обнаружены.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Когда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зменени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ходног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сигнала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екращаются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корректирующее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оздействие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оизводимое</w:t>
      </w:r>
      <w:r w:rsidR="00DB7DF9">
        <w:rPr>
          <w:color w:val="111111"/>
          <w:shd w:val="clear" w:color="auto" w:fill="FFFFFF"/>
        </w:rPr>
        <w:t xml:space="preserve"> </w:t>
      </w:r>
      <w:proofErr w:type="spellStart"/>
      <w:proofErr w:type="gramStart"/>
      <w:r w:rsidRPr="004B39CB">
        <w:rPr>
          <w:color w:val="111111"/>
          <w:shd w:val="clear" w:color="auto" w:fill="FFFFFF"/>
        </w:rPr>
        <w:t>диф</w:t>
      </w:r>
      <w:r w:rsidR="00CB3677" w:rsidRPr="00CB3677">
        <w:rPr>
          <w:color w:val="111111"/>
          <w:shd w:val="clear" w:color="auto" w:fill="FFFFFF"/>
        </w:rPr>
        <w:t>-</w:t>
      </w:r>
      <w:r w:rsidRPr="004B39CB">
        <w:rPr>
          <w:color w:val="111111"/>
          <w:shd w:val="clear" w:color="auto" w:fill="FFFFFF"/>
        </w:rPr>
        <w:t>ференциальным</w:t>
      </w:r>
      <w:proofErr w:type="spellEnd"/>
      <w:proofErr w:type="gramEnd"/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регулятором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счезает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остаетс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тольк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часть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ыходног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сигнала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ыработанна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опорциональным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регулятором</w:t>
      </w:r>
      <w:r>
        <w:rPr>
          <w:color w:val="111111"/>
          <w:shd w:val="clear" w:color="auto" w:fill="FFFFFF"/>
        </w:rPr>
        <w:t>.</w:t>
      </w:r>
    </w:p>
    <w:p w:rsidR="004B39CB" w:rsidRPr="004B39CB" w:rsidRDefault="004B39CB" w:rsidP="004B39CB">
      <w:pPr>
        <w:jc w:val="center"/>
      </w:pPr>
      <w:r w:rsidRPr="004B39CB">
        <w:rPr>
          <w:position w:val="-28"/>
        </w:rPr>
        <w:object w:dxaOrig="2439" w:dyaOrig="720">
          <v:shape id="_x0000_i1667" type="#_x0000_t75" style="width:122.1pt;height:36pt" o:ole="">
            <v:imagedata r:id="rId20" o:title=""/>
          </v:shape>
          <o:OLEObject Type="Embed" ProgID="Equation.DSMT4" ShapeID="_x0000_i1667" DrawAspect="Content" ObjectID="_1605567811" r:id="rId21"/>
        </w:object>
      </w:r>
      <w:r w:rsidRPr="004B39CB">
        <w:t>,</w:t>
      </w:r>
    </w:p>
    <w:p w:rsidR="004B39CB" w:rsidRDefault="004B39CB" w:rsidP="00946FE3">
      <w:pPr>
        <w:shd w:val="clear" w:color="auto" w:fill="FFFFFF"/>
        <w:spacing w:before="120" w:after="120" w:line="240" w:lineRule="auto"/>
        <w:rPr>
          <w:rFonts w:eastAsia="Times New Roman"/>
          <w:lang w:val="en-US" w:eastAsia="ru-RU"/>
        </w:rPr>
      </w:pPr>
      <w:r>
        <w:rPr>
          <w:rFonts w:eastAsia="Times New Roman"/>
          <w:lang w:eastAsia="ru-RU"/>
        </w:rPr>
        <w:t>где</w:t>
      </w:r>
      <w:r w:rsidR="00DB7DF9">
        <w:rPr>
          <w:rFonts w:eastAsia="Times New Roman"/>
          <w:lang w:eastAsia="ru-RU"/>
        </w:rPr>
        <w:t xml:space="preserve"> </w:t>
      </w:r>
      <w:r w:rsidRPr="004B39CB">
        <w:rPr>
          <w:rFonts w:eastAsia="Times New Roman"/>
          <w:position w:val="-12"/>
          <w:lang w:eastAsia="ru-RU"/>
        </w:rPr>
        <w:object w:dxaOrig="380" w:dyaOrig="380">
          <v:shape id="_x0000_i1668" type="#_x0000_t75" style="width:18.8pt;height:18.8pt" o:ole="">
            <v:imagedata r:id="rId22" o:title=""/>
          </v:shape>
          <o:OLEObject Type="Embed" ProgID="Equation.DSMT4" ShapeID="_x0000_i1668" DrawAspect="Content" ObjectID="_1605567812" r:id="rId23"/>
        </w:object>
      </w:r>
      <w:r w:rsidR="00DB7DF9">
        <w:rPr>
          <w:rFonts w:eastAsia="Times New Roman"/>
          <w:lang w:eastAsia="ru-RU"/>
        </w:rPr>
        <w:t xml:space="preserve"> </w:t>
      </w:r>
      <w:r w:rsidRPr="00CF377A">
        <w:rPr>
          <w:rFonts w:eastAsia="Times New Roman"/>
          <w:lang w:eastAsia="ru-RU"/>
        </w:rPr>
        <w:softHyphen/>
        <w:t>-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>
        <w:rPr>
          <w:shd w:val="clear" w:color="auto" w:fill="FFFFFF"/>
        </w:rPr>
        <w:t>дифференциальной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составляющей</w:t>
      </w:r>
      <w:r>
        <w:rPr>
          <w:rFonts w:eastAsia="Times New Roman"/>
          <w:lang w:val="en-US" w:eastAsia="ru-RU"/>
        </w:rPr>
        <w:t>.</w:t>
      </w:r>
    </w:p>
    <w:p w:rsidR="000A7A25" w:rsidRDefault="000A7A25" w:rsidP="000A7A25">
      <w:pPr>
        <w:shd w:val="clear" w:color="auto" w:fill="FFFFFF"/>
        <w:spacing w:before="120" w:after="120" w:line="240" w:lineRule="auto"/>
        <w:jc w:val="center"/>
        <w:rPr>
          <w:rFonts w:eastAsia="Times New Roman"/>
          <w:lang w:val="en-US"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007ED759" wp14:editId="3EFBD0E5">
            <wp:extent cx="4680000" cy="3721337"/>
            <wp:effectExtent l="0" t="0" r="635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721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7A25" w:rsidRPr="000A7A25" w:rsidRDefault="0067147A" w:rsidP="0067147A">
      <w:pPr>
        <w:shd w:val="clear" w:color="auto" w:fill="FFFFFF"/>
        <w:spacing w:before="240" w:line="240" w:lineRule="auto"/>
        <w:ind w:firstLine="708"/>
        <w:jc w:val="center"/>
        <w:rPr>
          <w:color w:val="333333"/>
          <w:shd w:val="clear" w:color="auto" w:fill="FFFFFF"/>
        </w:rPr>
      </w:pPr>
      <w:r>
        <w:t xml:space="preserve">Рисунок </w:t>
      </w:r>
      <w:r w:rsidRPr="00FA3A7A">
        <w:t>4.</w:t>
      </w:r>
      <w:r w:rsidRPr="0067147A">
        <w:t>5</w:t>
      </w:r>
      <w:r>
        <w:t xml:space="preserve"> </w:t>
      </w:r>
      <w:r w:rsidR="000A7A25">
        <w:t>—</w:t>
      </w:r>
      <w:r w:rsidR="00DB7DF9">
        <w:t xml:space="preserve"> </w:t>
      </w:r>
      <w:r w:rsidR="000A7A25">
        <w:rPr>
          <w:color w:val="333333"/>
          <w:shd w:val="clear" w:color="auto" w:fill="FFFFFF"/>
        </w:rPr>
        <w:t>Отклик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П</w:t>
      </w:r>
      <w:r w:rsidR="000A7A25" w:rsidRPr="00253882">
        <w:rPr>
          <w:color w:val="333333"/>
          <w:shd w:val="clear" w:color="auto" w:fill="FFFFFF"/>
        </w:rPr>
        <w:t>,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ПИ</w:t>
      </w:r>
      <w:r w:rsidR="00435FCF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и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П</w:t>
      </w:r>
      <w:r w:rsidR="000A7A25">
        <w:rPr>
          <w:color w:val="333333"/>
          <w:shd w:val="clear" w:color="auto" w:fill="FFFFFF"/>
        </w:rPr>
        <w:t>ИД</w:t>
      </w:r>
      <w:r w:rsidR="000A7A25" w:rsidRPr="000A7A25">
        <w:rPr>
          <w:color w:val="333333"/>
          <w:shd w:val="clear" w:color="auto" w:fill="FFFFFF"/>
        </w:rPr>
        <w:t>-регулятор</w:t>
      </w:r>
      <w:r w:rsidR="000A7A25">
        <w:rPr>
          <w:color w:val="333333"/>
          <w:shd w:val="clear" w:color="auto" w:fill="FFFFFF"/>
        </w:rPr>
        <w:t>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н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единичный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сигнал</w:t>
      </w:r>
    </w:p>
    <w:p w:rsidR="00946FE3" w:rsidRPr="00946FE3" w:rsidRDefault="00946FE3" w:rsidP="00946FE3">
      <w:pPr>
        <w:shd w:val="clear" w:color="auto" w:fill="FFFFFF"/>
        <w:spacing w:before="120" w:after="120" w:line="240" w:lineRule="auto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Собрав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все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составляющие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вместе</w:t>
      </w:r>
      <w:r w:rsidRPr="00946FE3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мы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получаем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формулу</w:t>
      </w:r>
      <w:r w:rsidR="00DB7DF9">
        <w:rPr>
          <w:rFonts w:eastAsia="Times New Roman"/>
          <w:lang w:eastAsia="ru-RU"/>
        </w:rPr>
        <w:t xml:space="preserve"> </w:t>
      </w:r>
      <w:r w:rsidR="00894620">
        <w:rPr>
          <w:rFonts w:eastAsia="Times New Roman"/>
          <w:lang w:eastAsia="ru-RU"/>
        </w:rPr>
        <w:t>непрерывного</w:t>
      </w:r>
      <w:r w:rsidR="00DB7DF9">
        <w:rPr>
          <w:rFonts w:eastAsia="Times New Roman"/>
          <w:lang w:eastAsia="ru-RU"/>
        </w:rPr>
        <w:t xml:space="preserve"> </w:t>
      </w:r>
      <w:r w:rsidR="00894620">
        <w:rPr>
          <w:rFonts w:eastAsia="Times New Roman"/>
          <w:lang w:eastAsia="ru-RU"/>
        </w:rPr>
        <w:t>ПИД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егулятора</w:t>
      </w:r>
      <w:r w:rsidRPr="00946FE3">
        <w:rPr>
          <w:rFonts w:eastAsia="Times New Roman"/>
          <w:lang w:eastAsia="ru-RU"/>
        </w:rPr>
        <w:t>:</w:t>
      </w:r>
    </w:p>
    <w:p w:rsidR="001B45BB" w:rsidRPr="001B45BB" w:rsidRDefault="00946FE3" w:rsidP="001B45BB">
      <w:pPr>
        <w:shd w:val="clear" w:color="auto" w:fill="FFFFFF"/>
        <w:spacing w:before="120" w:after="120" w:line="240" w:lineRule="auto"/>
        <w:jc w:val="center"/>
      </w:pPr>
      <w:r w:rsidRPr="00946FE3">
        <w:rPr>
          <w:position w:val="-36"/>
        </w:rPr>
        <w:object w:dxaOrig="3800" w:dyaOrig="859">
          <v:shape id="_x0000_i3840" type="#_x0000_t75" style="width:190.15pt;height:43.05pt" o:ole="">
            <v:imagedata r:id="rId25" o:title=""/>
          </v:shape>
          <o:OLEObject Type="Embed" ProgID="Equation.DSMT4" ShapeID="_x0000_i3840" DrawAspect="Content" ObjectID="_1605567813" r:id="rId26"/>
        </w:object>
      </w:r>
      <w:r w:rsidR="001B45BB" w:rsidRPr="001B45BB">
        <w:t>,</w:t>
      </w:r>
    </w:p>
    <w:p w:rsidR="001B45BB" w:rsidRPr="001B45BB" w:rsidRDefault="001B45BB" w:rsidP="001B45BB">
      <w:pPr>
        <w:shd w:val="clear" w:color="auto" w:fill="FFFFFF"/>
        <w:spacing w:before="120" w:after="120" w:line="240" w:lineRule="auto"/>
      </w:pPr>
      <w:r>
        <w:t>далее</w:t>
      </w:r>
      <w:r w:rsidR="00DB7DF9">
        <w:t xml:space="preserve"> </w:t>
      </w:r>
      <w:r>
        <w:t>преобразовываем</w:t>
      </w:r>
      <w:r w:rsidR="00DB7DF9">
        <w:t xml:space="preserve"> </w:t>
      </w:r>
      <w:r>
        <w:t>в</w:t>
      </w:r>
      <w:r w:rsidR="00DB7DF9">
        <w:t xml:space="preserve"> </w:t>
      </w:r>
      <w:r>
        <w:t>операторную</w:t>
      </w:r>
      <w:r w:rsidR="00DB7DF9">
        <w:t xml:space="preserve"> </w:t>
      </w:r>
      <w:r>
        <w:t>форму</w:t>
      </w:r>
      <w:r w:rsidR="00DB7DF9">
        <w:t xml:space="preserve"> </w:t>
      </w:r>
      <w:r>
        <w:t>по</w:t>
      </w:r>
      <w:r w:rsidR="00DB7DF9">
        <w:t xml:space="preserve"> </w:t>
      </w:r>
      <w:r>
        <w:t>Лапласу</w:t>
      </w:r>
      <w:r w:rsidRPr="001B45BB">
        <w:t>:</w:t>
      </w:r>
    </w:p>
    <w:p w:rsidR="001B45BB" w:rsidRPr="001B45BB" w:rsidRDefault="00F57501" w:rsidP="001B45BB">
      <w:pPr>
        <w:shd w:val="clear" w:color="auto" w:fill="FFFFFF"/>
        <w:spacing w:before="120" w:after="120" w:line="240" w:lineRule="auto"/>
        <w:jc w:val="center"/>
      </w:pPr>
      <w:r w:rsidRPr="001B45BB">
        <w:rPr>
          <w:position w:val="-28"/>
        </w:rPr>
        <w:object w:dxaOrig="4680" w:dyaOrig="780">
          <v:shape id="_x0000_i3841" type="#_x0000_t75" style="width:233.2pt;height:39.15pt" o:ole="">
            <v:imagedata r:id="rId27" o:title=""/>
          </v:shape>
          <o:OLEObject Type="Embed" ProgID="Equation.DSMT4" ShapeID="_x0000_i3841" DrawAspect="Content" ObjectID="_1605567814" r:id="rId28"/>
        </w:object>
      </w:r>
    </w:p>
    <w:p w:rsidR="00253882" w:rsidRPr="008946A6" w:rsidRDefault="00253882" w:rsidP="008946A6">
      <w:pPr>
        <w:pStyle w:val="ac"/>
        <w:numPr>
          <w:ilvl w:val="2"/>
          <w:numId w:val="14"/>
        </w:numPr>
        <w:spacing w:before="240"/>
        <w:rPr>
          <w:b/>
        </w:rPr>
      </w:pPr>
      <w:r w:rsidRPr="008946A6">
        <w:rPr>
          <w:b/>
        </w:rPr>
        <w:t>Дискретная</w:t>
      </w:r>
      <w:r w:rsidR="00DB7DF9" w:rsidRPr="008946A6">
        <w:rPr>
          <w:b/>
        </w:rPr>
        <w:t xml:space="preserve"> </w:t>
      </w:r>
      <w:r w:rsidRPr="008946A6">
        <w:rPr>
          <w:b/>
        </w:rPr>
        <w:t>форма</w:t>
      </w:r>
      <w:r w:rsidR="00DB7DF9" w:rsidRPr="008946A6">
        <w:rPr>
          <w:b/>
        </w:rPr>
        <w:t xml:space="preserve"> </w:t>
      </w:r>
      <w:r w:rsidRPr="008946A6">
        <w:rPr>
          <w:b/>
        </w:rPr>
        <w:t>регулятора</w:t>
      </w:r>
    </w:p>
    <w:p w:rsidR="00253882" w:rsidRPr="00253882" w:rsidRDefault="00253882" w:rsidP="0067147A">
      <w:pPr>
        <w:spacing w:after="0"/>
        <w:ind w:firstLine="708"/>
        <w:jc w:val="both"/>
      </w:pPr>
      <w:r w:rsidRPr="00253882">
        <w:t>Непрерывные</w:t>
      </w:r>
      <w:r w:rsidR="00DB7DF9">
        <w:t xml:space="preserve"> </w:t>
      </w:r>
      <w:r w:rsidRPr="00253882">
        <w:t>переменные</w:t>
      </w:r>
      <w:r w:rsidR="00DB7DF9">
        <w:t xml:space="preserve"> </w:t>
      </w:r>
      <w:r w:rsidRPr="00253882">
        <w:t>удобно</w:t>
      </w:r>
      <w:r w:rsidR="00DB7DF9">
        <w:t xml:space="preserve"> </w:t>
      </w:r>
      <w:r w:rsidRPr="00253882">
        <w:t>использовать</w:t>
      </w:r>
      <w:r w:rsidR="00DB7DF9">
        <w:t xml:space="preserve"> </w:t>
      </w:r>
      <w:r w:rsidRPr="00253882">
        <w:t>для</w:t>
      </w:r>
      <w:r w:rsidR="00DB7DF9">
        <w:t xml:space="preserve"> </w:t>
      </w:r>
      <w:r w:rsidRPr="00253882">
        <w:t>анализа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синтеза</w:t>
      </w:r>
      <w:r w:rsidR="00DB7DF9">
        <w:t xml:space="preserve"> </w:t>
      </w:r>
      <w:r w:rsidRPr="00253882">
        <w:t>ПИД</w:t>
      </w:r>
      <w:r w:rsidR="00DB7DF9">
        <w:t xml:space="preserve"> </w:t>
      </w:r>
      <w:r w:rsidRPr="00253882">
        <w:t>регуляторов.</w:t>
      </w:r>
      <w:r w:rsidR="00DB7DF9">
        <w:t xml:space="preserve"> </w:t>
      </w:r>
      <w:r w:rsidRPr="00253882">
        <w:t>Для</w:t>
      </w:r>
      <w:r w:rsidR="00DB7DF9">
        <w:t xml:space="preserve"> </w:t>
      </w:r>
      <w:r w:rsidRPr="00253882">
        <w:t>технического</w:t>
      </w:r>
      <w:r w:rsidR="00DB7DF9">
        <w:t xml:space="preserve"> </w:t>
      </w:r>
      <w:r w:rsidRPr="00253882">
        <w:t>воплощения</w:t>
      </w:r>
      <w:r w:rsidR="00DB7DF9">
        <w:t xml:space="preserve"> </w:t>
      </w:r>
      <w:r w:rsidRPr="00253882">
        <w:t>необходимо</w:t>
      </w:r>
      <w:r w:rsidR="00DB7DF9">
        <w:t xml:space="preserve"> </w:t>
      </w:r>
      <w:r w:rsidRPr="00253882">
        <w:t>перейти</w:t>
      </w:r>
      <w:r w:rsidR="00DB7DF9">
        <w:t xml:space="preserve"> </w:t>
      </w:r>
      <w:r w:rsidRPr="00253882">
        <w:t>к</w:t>
      </w:r>
      <w:r w:rsidR="00DB7DF9">
        <w:t xml:space="preserve"> </w:t>
      </w:r>
      <w:r w:rsidRPr="00253882">
        <w:t>дискретной</w:t>
      </w:r>
      <w:r w:rsidR="00DB7DF9">
        <w:t xml:space="preserve"> </w:t>
      </w:r>
      <w:r w:rsidRPr="00253882">
        <w:t>форме</w:t>
      </w:r>
      <w:r w:rsidR="00DB7DF9">
        <w:t xml:space="preserve"> </w:t>
      </w:r>
      <w:r w:rsidRPr="00253882">
        <w:t>уравнений,</w:t>
      </w:r>
      <w:r w:rsidR="00DB7DF9">
        <w:t xml:space="preserve"> </w:t>
      </w:r>
      <w:r w:rsidRPr="00253882">
        <w:t>поскольку</w:t>
      </w:r>
      <w:r w:rsidR="00DB7DF9">
        <w:t xml:space="preserve"> </w:t>
      </w:r>
      <w:r w:rsidRPr="00253882">
        <w:t>основой</w:t>
      </w:r>
      <w:r w:rsidR="00DB7DF9">
        <w:t xml:space="preserve"> </w:t>
      </w:r>
      <w:r w:rsidRPr="00253882">
        <w:t>всех</w:t>
      </w:r>
      <w:r w:rsidR="00DB7DF9">
        <w:t xml:space="preserve"> </w:t>
      </w:r>
      <w:r w:rsidRPr="00253882">
        <w:t>регуляторов</w:t>
      </w:r>
      <w:r w:rsidR="00DB7DF9">
        <w:t xml:space="preserve"> </w:t>
      </w:r>
      <w:r w:rsidRPr="00253882">
        <w:t>является</w:t>
      </w:r>
      <w:r w:rsidR="00DB7DF9">
        <w:t xml:space="preserve"> </w:t>
      </w:r>
      <w:r w:rsidRPr="00253882">
        <w:t>микроконтроллер,</w:t>
      </w:r>
      <w:r w:rsidR="00DB7DF9">
        <w:t xml:space="preserve"> </w:t>
      </w:r>
      <w:r w:rsidRPr="00253882">
        <w:t>контроллер</w:t>
      </w:r>
      <w:r w:rsidR="00DB7DF9">
        <w:t xml:space="preserve"> </w:t>
      </w:r>
      <w:r w:rsidRPr="00253882">
        <w:t>или</w:t>
      </w:r>
      <w:r w:rsidR="00DB7DF9">
        <w:t xml:space="preserve"> </w:t>
      </w:r>
      <w:r w:rsidRPr="00253882">
        <w:t>компьютер,</w:t>
      </w:r>
      <w:r w:rsidR="00DB7DF9">
        <w:t xml:space="preserve"> </w:t>
      </w:r>
      <w:r w:rsidRPr="00253882">
        <w:t>который</w:t>
      </w:r>
      <w:r w:rsidR="00DB7DF9">
        <w:t xml:space="preserve"> </w:t>
      </w:r>
      <w:r w:rsidRPr="00253882">
        <w:t>оперирует</w:t>
      </w:r>
      <w:r w:rsidR="00DB7DF9">
        <w:t xml:space="preserve"> </w:t>
      </w:r>
      <w:r w:rsidRPr="00253882">
        <w:t>с</w:t>
      </w:r>
      <w:r w:rsidR="00DB7DF9">
        <w:t xml:space="preserve"> </w:t>
      </w:r>
      <w:r w:rsidRPr="00253882">
        <w:t>переменными,</w:t>
      </w:r>
      <w:r w:rsidR="00DB7DF9">
        <w:t xml:space="preserve"> </w:t>
      </w:r>
      <w:r w:rsidRPr="00253882">
        <w:t>полученными</w:t>
      </w:r>
      <w:r w:rsidR="00DB7DF9">
        <w:t xml:space="preserve"> </w:t>
      </w:r>
      <w:r w:rsidRPr="00253882">
        <w:t>из</w:t>
      </w:r>
      <w:r w:rsidR="00DB7DF9">
        <w:t xml:space="preserve"> </w:t>
      </w:r>
      <w:r w:rsidRPr="00253882">
        <w:t>аналоговых</w:t>
      </w:r>
      <w:r w:rsidR="00DB7DF9">
        <w:t xml:space="preserve"> </w:t>
      </w:r>
      <w:r w:rsidRPr="00253882">
        <w:t>сигналов</w:t>
      </w:r>
      <w:r w:rsidR="00DB7DF9">
        <w:t xml:space="preserve"> </w:t>
      </w:r>
      <w:r w:rsidRPr="00253882">
        <w:t>после</w:t>
      </w:r>
      <w:r w:rsidR="00DB7DF9">
        <w:t xml:space="preserve"> </w:t>
      </w:r>
      <w:r w:rsidRPr="00253882">
        <w:t>их</w:t>
      </w:r>
      <w:r w:rsidR="00DB7DF9">
        <w:t xml:space="preserve"> </w:t>
      </w:r>
      <w:r w:rsidR="00E16107">
        <w:t>дискретизации</w:t>
      </w:r>
      <w:r w:rsidR="00DB7DF9">
        <w:t xml:space="preserve"> </w:t>
      </w:r>
      <w:r w:rsidRPr="00253882">
        <w:t>по</w:t>
      </w:r>
      <w:r w:rsidR="00DB7DF9">
        <w:t xml:space="preserve"> </w:t>
      </w:r>
      <w:r w:rsidRPr="00253882">
        <w:t>времени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дискретизации</w:t>
      </w:r>
      <w:r w:rsidR="00DB7DF9">
        <w:t xml:space="preserve"> </w:t>
      </w:r>
      <w:r w:rsidRPr="00253882">
        <w:t>по</w:t>
      </w:r>
      <w:r w:rsidR="00DB7DF9">
        <w:t xml:space="preserve"> </w:t>
      </w:r>
      <w:r w:rsidRPr="00253882">
        <w:t>уровню.</w:t>
      </w:r>
      <w:r w:rsidR="00DB7DF9">
        <w:t xml:space="preserve"> </w:t>
      </w:r>
      <w:r w:rsidRPr="00253882">
        <w:t>Вследствие</w:t>
      </w:r>
      <w:r w:rsidR="00DB7DF9">
        <w:t xml:space="preserve"> </w:t>
      </w:r>
      <w:r w:rsidRPr="00253882">
        <w:t>конечного</w:t>
      </w:r>
      <w:r w:rsidR="00DB7DF9">
        <w:t xml:space="preserve"> </w:t>
      </w:r>
      <w:r w:rsidRPr="00253882">
        <w:t>времени</w:t>
      </w:r>
      <w:r w:rsidR="00DB7DF9">
        <w:t xml:space="preserve"> </w:t>
      </w:r>
      <w:r w:rsidRPr="00253882">
        <w:t>вычисления</w:t>
      </w:r>
      <w:r w:rsidR="00DB7DF9">
        <w:t xml:space="preserve"> </w:t>
      </w:r>
      <w:r w:rsidRPr="00253882">
        <w:t>управляющего</w:t>
      </w:r>
      <w:r w:rsidR="00DB7DF9">
        <w:t xml:space="preserve"> </w:t>
      </w:r>
      <w:r w:rsidRPr="00253882">
        <w:t>воздействия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микроконтроллере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задержки</w:t>
      </w:r>
      <w:r w:rsidR="00DB7DF9">
        <w:t xml:space="preserve"> </w:t>
      </w:r>
      <w:r w:rsidRPr="00253882">
        <w:t>аналого-цифрового</w:t>
      </w:r>
      <w:r w:rsidR="00DB7DF9">
        <w:t xml:space="preserve"> </w:t>
      </w:r>
      <w:r w:rsidRPr="00253882">
        <w:t>преобразования</w:t>
      </w:r>
      <w:r w:rsidR="00DB7DF9">
        <w:t xml:space="preserve"> </w:t>
      </w:r>
      <w:r w:rsidRPr="00253882">
        <w:t>между</w:t>
      </w:r>
      <w:r w:rsidR="00DB7DF9">
        <w:t xml:space="preserve"> </w:t>
      </w:r>
      <w:r w:rsidRPr="00253882">
        <w:t>моментом</w:t>
      </w:r>
      <w:r w:rsidR="00DB7DF9">
        <w:t xml:space="preserve"> </w:t>
      </w:r>
      <w:r w:rsidRPr="00253882">
        <w:t>поступления</w:t>
      </w:r>
      <w:r w:rsidR="00DB7DF9">
        <w:t xml:space="preserve"> </w:t>
      </w:r>
      <w:r w:rsidRPr="00253882">
        <w:t>аналогового</w:t>
      </w:r>
      <w:r w:rsidR="00DB7DF9">
        <w:t xml:space="preserve"> </w:t>
      </w:r>
      <w:r w:rsidRPr="00253882">
        <w:t>сигнала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вход</w:t>
      </w:r>
      <w:r w:rsidR="00DB7DF9">
        <w:t xml:space="preserve"> </w:t>
      </w:r>
      <w:r w:rsidRPr="00253882">
        <w:t>регулятора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появлением</w:t>
      </w:r>
      <w:r w:rsidR="00DB7DF9">
        <w:t xml:space="preserve"> </w:t>
      </w:r>
      <w:r w:rsidRPr="00253882">
        <w:t>управляющего</w:t>
      </w:r>
      <w:r w:rsidR="00DB7DF9">
        <w:t xml:space="preserve"> </w:t>
      </w:r>
      <w:r w:rsidRPr="00253882">
        <w:t>воздействия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его</w:t>
      </w:r>
      <w:r w:rsidR="00DB7DF9">
        <w:t xml:space="preserve"> </w:t>
      </w:r>
      <w:r w:rsidRPr="00253882">
        <w:t>выходе</w:t>
      </w:r>
      <w:r w:rsidR="00DB7DF9">
        <w:t xml:space="preserve"> </w:t>
      </w:r>
      <w:r w:rsidRPr="00253882">
        <w:t>появляется</w:t>
      </w:r>
      <w:r w:rsidR="00DB7DF9">
        <w:t xml:space="preserve"> </w:t>
      </w:r>
      <w:r w:rsidRPr="00253882">
        <w:t>нежелательная</w:t>
      </w:r>
      <w:r w:rsidR="00DB7DF9">
        <w:t xml:space="preserve"> </w:t>
      </w:r>
      <w:r w:rsidRPr="00253882">
        <w:t>задержка,</w:t>
      </w:r>
      <w:r w:rsidR="00DB7DF9">
        <w:t xml:space="preserve"> </w:t>
      </w:r>
      <w:r w:rsidRPr="00253882">
        <w:t>которая</w:t>
      </w:r>
      <w:r w:rsidR="00DB7DF9">
        <w:t xml:space="preserve"> </w:t>
      </w:r>
      <w:r w:rsidRPr="00253882">
        <w:t>увеличивает</w:t>
      </w:r>
      <w:r w:rsidR="00DB7DF9">
        <w:t xml:space="preserve"> </w:t>
      </w:r>
      <w:r w:rsidRPr="00253882">
        <w:t>общую</w:t>
      </w:r>
      <w:r w:rsidR="00DB7DF9">
        <w:t xml:space="preserve"> </w:t>
      </w:r>
      <w:r w:rsidRPr="00253882">
        <w:t>задержку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контуре</w:t>
      </w:r>
      <w:r w:rsidR="00DB7DF9">
        <w:t xml:space="preserve"> </w:t>
      </w:r>
      <w:r w:rsidRPr="00253882">
        <w:t>регулирования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снижает</w:t>
      </w:r>
      <w:r w:rsidR="00DB7DF9">
        <w:t xml:space="preserve"> </w:t>
      </w:r>
      <w:r w:rsidRPr="00253882">
        <w:t>запас</w:t>
      </w:r>
      <w:r w:rsidR="00DB7DF9">
        <w:t xml:space="preserve"> </w:t>
      </w:r>
      <w:r w:rsidRPr="00253882">
        <w:t>устойчивости.</w:t>
      </w:r>
      <w:r w:rsidR="00DB7DF9">
        <w:t xml:space="preserve"> </w:t>
      </w:r>
      <w:r w:rsidRPr="00253882">
        <w:t>Основным</w:t>
      </w:r>
      <w:r w:rsidR="00DB7DF9">
        <w:t xml:space="preserve"> </w:t>
      </w:r>
      <w:r w:rsidRPr="00253882">
        <w:t>эффектом,</w:t>
      </w:r>
      <w:r w:rsidR="00DB7DF9">
        <w:t xml:space="preserve"> </w:t>
      </w:r>
      <w:r w:rsidRPr="00253882">
        <w:t>который</w:t>
      </w:r>
      <w:r w:rsidR="00DB7DF9">
        <w:t xml:space="preserve"> </w:t>
      </w:r>
      <w:r w:rsidRPr="00253882">
        <w:t>появляется</w:t>
      </w:r>
      <w:r w:rsidR="00DB7DF9">
        <w:t xml:space="preserve"> </w:t>
      </w:r>
      <w:r w:rsidRPr="00253882">
        <w:t>при</w:t>
      </w:r>
      <w:r w:rsidR="00DB7DF9">
        <w:t xml:space="preserve"> </w:t>
      </w:r>
      <w:r w:rsidRPr="00253882">
        <w:t>дискретизации</w:t>
      </w:r>
      <w:r w:rsidR="00DB7DF9">
        <w:t xml:space="preserve"> </w:t>
      </w:r>
      <w:r w:rsidRPr="00253882">
        <w:t>является</w:t>
      </w:r>
      <w:r w:rsidR="00DB7DF9">
        <w:t xml:space="preserve"> </w:t>
      </w:r>
      <w:r w:rsidRPr="00253882">
        <w:t>появление</w:t>
      </w:r>
      <w:r w:rsidR="00DB7DF9">
        <w:t xml:space="preserve"> </w:t>
      </w:r>
      <w:proofErr w:type="spellStart"/>
      <w:r w:rsidRPr="00253882">
        <w:t>алиасных</w:t>
      </w:r>
      <w:proofErr w:type="spellEnd"/>
      <w:r w:rsidR="00DB7DF9">
        <w:t xml:space="preserve"> </w:t>
      </w:r>
      <w:r w:rsidRPr="00253882">
        <w:lastRenderedPageBreak/>
        <w:t>частот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спектре</w:t>
      </w:r>
      <w:r w:rsidR="00DB7DF9">
        <w:t xml:space="preserve"> </w:t>
      </w:r>
      <w:r w:rsidR="00002A7B">
        <w:t>дискретного</w:t>
      </w:r>
      <w:r w:rsidR="00DB7DF9">
        <w:t xml:space="preserve"> </w:t>
      </w:r>
      <w:r w:rsidRPr="00253882">
        <w:t>сигнала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с</w:t>
      </w:r>
      <w:r w:rsidR="00002A7B">
        <w:t>лучае,</w:t>
      </w:r>
      <w:r w:rsidR="00DB7DF9">
        <w:t xml:space="preserve"> </w:t>
      </w:r>
      <w:r w:rsidR="00002A7B">
        <w:t>когда</w:t>
      </w:r>
      <w:r w:rsidR="00DB7DF9">
        <w:t xml:space="preserve"> </w:t>
      </w:r>
      <w:r w:rsidR="00002A7B">
        <w:t>частота</w:t>
      </w:r>
      <w:r w:rsidR="00DB7DF9">
        <w:t xml:space="preserve"> </w:t>
      </w:r>
      <w:r w:rsidR="00002A7B">
        <w:t>дискретизации</w:t>
      </w:r>
      <w:r w:rsidR="00DB7DF9">
        <w:t xml:space="preserve"> </w:t>
      </w:r>
      <w:r w:rsidRPr="00253882">
        <w:t>недостаточно</w:t>
      </w:r>
      <w:r w:rsidR="00DB7DF9">
        <w:t xml:space="preserve"> </w:t>
      </w:r>
      <w:r w:rsidRPr="00253882">
        <w:t>высока.</w:t>
      </w:r>
    </w:p>
    <w:p w:rsidR="00253882" w:rsidRPr="00253882" w:rsidRDefault="00253882" w:rsidP="008946A6">
      <w:pPr>
        <w:spacing w:after="0"/>
        <w:ind w:firstLine="708"/>
        <w:jc w:val="both"/>
      </w:pPr>
      <w:r w:rsidRPr="00253882">
        <w:t>Аналогичный</w:t>
      </w:r>
      <w:r w:rsidR="00DB7DF9">
        <w:t xml:space="preserve"> </w:t>
      </w:r>
      <w:r w:rsidRPr="00253882">
        <w:t>эффект</w:t>
      </w:r>
      <w:r w:rsidR="00DB7DF9">
        <w:t xml:space="preserve"> </w:t>
      </w:r>
      <w:r w:rsidRPr="00253882">
        <w:t>возникает</w:t>
      </w:r>
      <w:r w:rsidR="00DB7DF9">
        <w:t xml:space="preserve"> </w:t>
      </w:r>
      <w:r w:rsidRPr="00253882">
        <w:t>при</w:t>
      </w:r>
      <w:r w:rsidR="00DB7DF9">
        <w:t xml:space="preserve"> </w:t>
      </w:r>
      <w:r w:rsidRPr="00253882">
        <w:t>киносъёмке</w:t>
      </w:r>
      <w:r w:rsidR="00DB7DF9">
        <w:t xml:space="preserve"> </w:t>
      </w:r>
      <w:r w:rsidRPr="00253882">
        <w:t>вращающегося</w:t>
      </w:r>
      <w:r w:rsidR="00DB7DF9">
        <w:t xml:space="preserve"> </w:t>
      </w:r>
      <w:r w:rsidRPr="00253882">
        <w:t>колеса</w:t>
      </w:r>
      <w:r w:rsidR="00DB7DF9">
        <w:t xml:space="preserve"> </w:t>
      </w:r>
      <w:r w:rsidRPr="00253882">
        <w:t>автомобиля.</w:t>
      </w:r>
      <w:r w:rsidR="00DB7DF9">
        <w:t xml:space="preserve"> </w:t>
      </w:r>
      <w:r>
        <w:t>Частота</w:t>
      </w:r>
      <w:r w:rsidR="00DB7DF9">
        <w:t xml:space="preserve"> </w:t>
      </w:r>
      <w:proofErr w:type="spellStart"/>
      <w:r>
        <w:t>алиасного</w:t>
      </w:r>
      <w:proofErr w:type="spellEnd"/>
      <w:r w:rsidR="00DB7DF9">
        <w:t xml:space="preserve"> </w:t>
      </w:r>
      <w:r>
        <w:t>сигнала</w:t>
      </w:r>
      <w:r w:rsidR="00DB7DF9">
        <w:t xml:space="preserve"> </w:t>
      </w:r>
      <w:r>
        <w:t>равно</w:t>
      </w:r>
      <w:r w:rsidR="00DB7DF9">
        <w:t xml:space="preserve"> </w:t>
      </w:r>
      <w:r w:rsidRPr="00253882">
        <w:t>разности</w:t>
      </w:r>
      <w:r w:rsidR="00DB7DF9">
        <w:t xml:space="preserve"> </w:t>
      </w:r>
      <w:r w:rsidRPr="00253882">
        <w:t>между</w:t>
      </w:r>
      <w:r w:rsidR="00DB7DF9">
        <w:t xml:space="preserve"> </w:t>
      </w:r>
      <w:r w:rsidRPr="00253882">
        <w:t>частотой</w:t>
      </w:r>
      <w:r w:rsidR="00DB7DF9">
        <w:t xml:space="preserve"> </w:t>
      </w:r>
      <w:r w:rsidRPr="00253882">
        <w:t>помехи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частотой</w:t>
      </w:r>
      <w:r w:rsidR="00DB7DF9">
        <w:t xml:space="preserve"> </w:t>
      </w:r>
      <w:r w:rsidRPr="00253882">
        <w:t>квантования.</w:t>
      </w:r>
      <w:r w:rsidR="00DB7DF9">
        <w:t xml:space="preserve"> </w:t>
      </w:r>
      <w:r w:rsidRPr="00253882">
        <w:t>При</w:t>
      </w:r>
      <w:r w:rsidR="00DB7DF9">
        <w:t xml:space="preserve"> </w:t>
      </w:r>
      <w:r w:rsidRPr="00253882">
        <w:t>этом</w:t>
      </w:r>
      <w:r w:rsidR="00DB7DF9">
        <w:t xml:space="preserve"> </w:t>
      </w:r>
      <w:r w:rsidRPr="00253882">
        <w:t>высокочастотный</w:t>
      </w:r>
      <w:r w:rsidR="00DB7DF9">
        <w:t xml:space="preserve"> </w:t>
      </w:r>
      <w:r w:rsidRPr="00253882">
        <w:t>сигнал</w:t>
      </w:r>
      <w:r w:rsidR="00DB7DF9">
        <w:t xml:space="preserve"> </w:t>
      </w:r>
      <w:r w:rsidRPr="00253882">
        <w:t>помехи</w:t>
      </w:r>
      <w:r w:rsidR="00DB7DF9">
        <w:t xml:space="preserve"> </w:t>
      </w:r>
      <w:r w:rsidRPr="00253882">
        <w:t>смещается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низкочастотную</w:t>
      </w:r>
      <w:r w:rsidR="00DB7DF9">
        <w:t xml:space="preserve"> </w:t>
      </w:r>
      <w:r w:rsidRPr="00253882">
        <w:t>область,</w:t>
      </w:r>
      <w:r w:rsidR="00DB7DF9">
        <w:t xml:space="preserve"> </w:t>
      </w:r>
      <w:r w:rsidRPr="00253882">
        <w:t>где</w:t>
      </w:r>
      <w:r w:rsidR="00DB7DF9">
        <w:t xml:space="preserve"> </w:t>
      </w:r>
      <w:r w:rsidRPr="00253882">
        <w:t>накладывается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полезный</w:t>
      </w:r>
      <w:r w:rsidR="00DB7DF9">
        <w:t xml:space="preserve"> </w:t>
      </w:r>
      <w:r w:rsidRPr="00253882">
        <w:t>сигнал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создаёт</w:t>
      </w:r>
      <w:r w:rsidR="00DB7DF9">
        <w:t xml:space="preserve"> </w:t>
      </w:r>
      <w:r w:rsidRPr="00253882">
        <w:t>большие</w:t>
      </w:r>
      <w:r w:rsidR="00DB7DF9">
        <w:t xml:space="preserve"> </w:t>
      </w:r>
      <w:r w:rsidRPr="00253882">
        <w:t>проблемы,</w:t>
      </w:r>
      <w:r w:rsidR="00DB7DF9">
        <w:t xml:space="preserve"> </w:t>
      </w:r>
      <w:r w:rsidRPr="00253882">
        <w:t>поскольку</w:t>
      </w:r>
      <w:r w:rsidR="00DB7DF9">
        <w:t xml:space="preserve"> </w:t>
      </w:r>
      <w:r w:rsidRPr="00253882">
        <w:t>отфильтровать</w:t>
      </w:r>
      <w:r w:rsidR="00DB7DF9">
        <w:t xml:space="preserve"> </w:t>
      </w:r>
      <w:r w:rsidRPr="00253882">
        <w:t>его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этой</w:t>
      </w:r>
      <w:r w:rsidR="00DB7DF9">
        <w:t xml:space="preserve"> </w:t>
      </w:r>
      <w:r w:rsidRPr="00253882">
        <w:t>стадии</w:t>
      </w:r>
      <w:r w:rsidR="00DB7DF9">
        <w:t xml:space="preserve"> </w:t>
      </w:r>
      <w:r w:rsidRPr="00253882">
        <w:t>невозможно.</w:t>
      </w:r>
      <w:r w:rsidR="00DB7DF9">
        <w:t xml:space="preserve"> </w:t>
      </w:r>
      <w:r w:rsidRPr="00253882">
        <w:t>Для</w:t>
      </w:r>
      <w:r w:rsidR="00DB7DF9">
        <w:t xml:space="preserve"> </w:t>
      </w:r>
      <w:r w:rsidRPr="00253882">
        <w:t>устранения</w:t>
      </w:r>
      <w:r w:rsidR="00DB7DF9">
        <w:t xml:space="preserve"> </w:t>
      </w:r>
      <w:proofErr w:type="spellStart"/>
      <w:r w:rsidRPr="00253882">
        <w:t>алиасного</w:t>
      </w:r>
      <w:proofErr w:type="spellEnd"/>
      <w:r w:rsidR="00DB7DF9">
        <w:t xml:space="preserve"> </w:t>
      </w:r>
      <w:r w:rsidRPr="00253882">
        <w:t>эффекта</w:t>
      </w:r>
      <w:r w:rsidR="00DB7DF9">
        <w:t xml:space="preserve"> </w:t>
      </w:r>
      <w:r w:rsidRPr="00253882">
        <w:t>перед</w:t>
      </w:r>
      <w:r w:rsidR="00DB7DF9">
        <w:t xml:space="preserve"> </w:t>
      </w:r>
      <w:r w:rsidRPr="00253882">
        <w:t>входом</w:t>
      </w:r>
      <w:r w:rsidR="00DB7DF9">
        <w:t xml:space="preserve"> </w:t>
      </w:r>
      <w:r w:rsidRPr="00253882">
        <w:t>аналого-цифрового</w:t>
      </w:r>
      <w:r w:rsidR="00DB7DF9">
        <w:t xml:space="preserve"> </w:t>
      </w:r>
      <w:r w:rsidRPr="00253882">
        <w:t>преобразователя</w:t>
      </w:r>
      <w:r w:rsidR="00DB7DF9">
        <w:t xml:space="preserve"> </w:t>
      </w:r>
      <w:r w:rsidRPr="00253882">
        <w:t>необходимо</w:t>
      </w:r>
      <w:r w:rsidR="00DB7DF9">
        <w:t xml:space="preserve"> </w:t>
      </w:r>
      <w:r w:rsidRPr="00253882">
        <w:t>установить</w:t>
      </w:r>
      <w:r w:rsidR="00DB7DF9">
        <w:t xml:space="preserve"> </w:t>
      </w:r>
      <w:r w:rsidRPr="00253882">
        <w:t>аналоговый</w:t>
      </w:r>
      <w:r w:rsidR="00DB7DF9">
        <w:t xml:space="preserve"> </w:t>
      </w:r>
      <w:r w:rsidRPr="00253882">
        <w:t>фильтр,</w:t>
      </w:r>
      <w:r w:rsidR="00DB7DF9">
        <w:t xml:space="preserve"> </w:t>
      </w:r>
      <w:r w:rsidRPr="00253882">
        <w:t>который</w:t>
      </w:r>
      <w:r w:rsidR="00DB7DF9">
        <w:t xml:space="preserve"> </w:t>
      </w:r>
      <w:r w:rsidRPr="00253882">
        <w:t>бы</w:t>
      </w:r>
      <w:r w:rsidR="00DB7DF9">
        <w:t xml:space="preserve"> </w:t>
      </w:r>
      <w:r w:rsidRPr="00253882">
        <w:t>ослаблял</w:t>
      </w:r>
      <w:r w:rsidR="00DB7DF9">
        <w:t xml:space="preserve"> </w:t>
      </w:r>
      <w:r w:rsidRPr="00253882">
        <w:t>помеху,</w:t>
      </w:r>
      <w:r w:rsidR="00DB7DF9">
        <w:t xml:space="preserve"> </w:t>
      </w:r>
      <w:r w:rsidRPr="00253882">
        <w:t>по</w:t>
      </w:r>
      <w:r w:rsidR="00DB7DF9">
        <w:t xml:space="preserve"> </w:t>
      </w:r>
      <w:r w:rsidRPr="00253882">
        <w:t>крайней</w:t>
      </w:r>
      <w:r w:rsidR="00DB7DF9">
        <w:t xml:space="preserve"> </w:t>
      </w:r>
      <w:r w:rsidRPr="00253882">
        <w:t>мере,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порядок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частоте,</w:t>
      </w:r>
      <w:r w:rsidR="00DB7DF9">
        <w:t xml:space="preserve"> </w:t>
      </w:r>
      <w:r w:rsidRPr="00253882">
        <w:t>равной</w:t>
      </w:r>
      <w:r w:rsidR="00DB7DF9">
        <w:t xml:space="preserve"> </w:t>
      </w:r>
      <w:r w:rsidRPr="00253882">
        <w:t>половине</w:t>
      </w:r>
      <w:r w:rsidR="00DB7DF9">
        <w:t xml:space="preserve"> </w:t>
      </w:r>
      <w:r w:rsidRPr="00253882">
        <w:t>частоты</w:t>
      </w:r>
      <w:r w:rsidR="00DB7DF9">
        <w:t xml:space="preserve"> </w:t>
      </w:r>
      <w:r w:rsidR="00E16107">
        <w:t>дискретизации</w:t>
      </w:r>
      <w:r w:rsidRPr="00253882">
        <w:t>.</w:t>
      </w:r>
      <w:r w:rsidR="00DB7DF9">
        <w:t xml:space="preserve"> </w:t>
      </w:r>
      <w:r w:rsidRPr="00253882">
        <w:t>Обычно</w:t>
      </w:r>
      <w:r w:rsidR="00DB7DF9">
        <w:t xml:space="preserve"> </w:t>
      </w:r>
      <w:r w:rsidRPr="00253882">
        <w:t>используют</w:t>
      </w:r>
      <w:r w:rsidR="00DB7DF9">
        <w:t xml:space="preserve"> </w:t>
      </w:r>
      <w:r w:rsidRPr="00253882">
        <w:t>фильтр</w:t>
      </w:r>
      <w:r w:rsidR="00DB7DF9">
        <w:t xml:space="preserve"> </w:t>
      </w:r>
      <w:proofErr w:type="spellStart"/>
      <w:r w:rsidRPr="00253882">
        <w:t>Баттерворта</w:t>
      </w:r>
      <w:proofErr w:type="spellEnd"/>
      <w:r w:rsidR="00DB7DF9">
        <w:t xml:space="preserve"> </w:t>
      </w:r>
      <w:r w:rsidRPr="00253882">
        <w:t>второго</w:t>
      </w:r>
      <w:r w:rsidR="00DB7DF9">
        <w:t xml:space="preserve"> </w:t>
      </w:r>
      <w:r w:rsidRPr="00253882">
        <w:t>или</w:t>
      </w:r>
      <w:r w:rsidR="00DB7DF9">
        <w:t xml:space="preserve"> </w:t>
      </w:r>
      <w:r w:rsidRPr="00253882">
        <w:t>более</w:t>
      </w:r>
      <w:r w:rsidR="00DB7DF9">
        <w:t xml:space="preserve"> </w:t>
      </w:r>
      <w:r w:rsidRPr="00253882">
        <w:t>высокого</w:t>
      </w:r>
      <w:r w:rsidR="00DB7DF9">
        <w:t xml:space="preserve"> </w:t>
      </w:r>
      <w:r w:rsidRPr="00253882">
        <w:t>порядка.</w:t>
      </w:r>
      <w:r w:rsidR="00DB7DF9">
        <w:t xml:space="preserve"> </w:t>
      </w:r>
      <w:r w:rsidRPr="00253882">
        <w:t>Вторым</w:t>
      </w:r>
      <w:r w:rsidR="00DB7DF9">
        <w:t xml:space="preserve"> </w:t>
      </w:r>
      <w:r w:rsidRPr="00253882">
        <w:t>вариантом</w:t>
      </w:r>
      <w:r w:rsidR="00DB7DF9">
        <w:t xml:space="preserve"> </w:t>
      </w:r>
      <w:r w:rsidRPr="00253882">
        <w:t>решения</w:t>
      </w:r>
      <w:r w:rsidR="00DB7DF9">
        <w:t xml:space="preserve"> </w:t>
      </w:r>
      <w:r w:rsidRPr="00253882">
        <w:t>проблемы</w:t>
      </w:r>
      <w:r w:rsidR="00DB7DF9">
        <w:t xml:space="preserve"> </w:t>
      </w:r>
      <w:r w:rsidRPr="00253882">
        <w:t>является</w:t>
      </w:r>
      <w:r w:rsidR="00DB7DF9">
        <w:t xml:space="preserve"> </w:t>
      </w:r>
      <w:r w:rsidRPr="00253882">
        <w:t>увеличение</w:t>
      </w:r>
      <w:r w:rsidR="00DB7DF9">
        <w:t xml:space="preserve"> </w:t>
      </w:r>
      <w:r w:rsidRPr="00253882">
        <w:t>частоты</w:t>
      </w:r>
      <w:r w:rsidR="00DB7DF9">
        <w:t xml:space="preserve"> </w:t>
      </w:r>
      <w:r w:rsidR="00E16107">
        <w:t>дискретизации</w:t>
      </w:r>
      <w:r w:rsidR="00DB7DF9">
        <w:t xml:space="preserve"> </w:t>
      </w:r>
      <w:r w:rsidRPr="00253882">
        <w:t>так,</w:t>
      </w:r>
      <w:r w:rsidR="00DB7DF9">
        <w:t xml:space="preserve"> </w:t>
      </w:r>
      <w:r w:rsidRPr="00253882">
        <w:t>чтобы</w:t>
      </w:r>
      <w:r w:rsidR="00DB7DF9">
        <w:t xml:space="preserve"> </w:t>
      </w:r>
      <w:r w:rsidRPr="00253882">
        <w:t>она,</w:t>
      </w:r>
      <w:r w:rsidR="00DB7DF9">
        <w:t xml:space="preserve"> </w:t>
      </w:r>
      <w:r w:rsidRPr="00253882">
        <w:t>по</w:t>
      </w:r>
      <w:r w:rsidR="00DB7DF9">
        <w:t xml:space="preserve"> </w:t>
      </w:r>
      <w:r w:rsidRPr="00253882">
        <w:t>крайней</w:t>
      </w:r>
      <w:r w:rsidR="00DB7DF9">
        <w:t xml:space="preserve"> </w:t>
      </w:r>
      <w:r w:rsidRPr="00253882">
        <w:t>мере,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2</w:t>
      </w:r>
      <w:r w:rsidR="00DB7DF9">
        <w:t xml:space="preserve"> </w:t>
      </w:r>
      <w:r w:rsidRPr="00253882">
        <w:t>раза</w:t>
      </w:r>
      <w:r w:rsidR="00DB7DF9">
        <w:t xml:space="preserve"> </w:t>
      </w:r>
      <w:r w:rsidRPr="00253882">
        <w:t>была</w:t>
      </w:r>
      <w:r w:rsidR="00DB7DF9">
        <w:t xml:space="preserve"> </w:t>
      </w:r>
      <w:r w:rsidRPr="00253882">
        <w:t>выше</w:t>
      </w:r>
      <w:r w:rsidR="00DB7DF9">
        <w:t xml:space="preserve"> </w:t>
      </w:r>
      <w:r w:rsidRPr="00253882">
        <w:t>максимальной</w:t>
      </w:r>
      <w:r w:rsidR="00DB7DF9">
        <w:t xml:space="preserve"> </w:t>
      </w:r>
      <w:r w:rsidRPr="00253882">
        <w:t>частоты</w:t>
      </w:r>
      <w:r w:rsidR="00DB7DF9">
        <w:t xml:space="preserve"> </w:t>
      </w:r>
      <w:r w:rsidRPr="00253882">
        <w:t>спектра</w:t>
      </w:r>
      <w:r w:rsidR="00DB7DF9">
        <w:t xml:space="preserve"> </w:t>
      </w:r>
      <w:r w:rsidRPr="00253882">
        <w:t>помехи.</w:t>
      </w:r>
    </w:p>
    <w:p w:rsidR="004B39CB" w:rsidRDefault="00253882" w:rsidP="002E5E01">
      <w:pPr>
        <w:spacing w:after="0" w:line="240" w:lineRule="auto"/>
        <w:ind w:firstLine="708"/>
        <w:jc w:val="both"/>
      </w:pPr>
      <w:r w:rsidRPr="00253882">
        <w:t>Это</w:t>
      </w:r>
      <w:r w:rsidR="00DB7DF9">
        <w:t xml:space="preserve"> </w:t>
      </w:r>
      <w:r w:rsidRPr="00253882">
        <w:t>позволяет</w:t>
      </w:r>
      <w:r w:rsidR="00DB7DF9">
        <w:t xml:space="preserve"> </w:t>
      </w:r>
      <w:r w:rsidRPr="00253882">
        <w:t>применить</w:t>
      </w:r>
      <w:r w:rsidR="00DB7DF9">
        <w:t xml:space="preserve"> </w:t>
      </w:r>
      <w:r w:rsidRPr="00253882">
        <w:t>после</w:t>
      </w:r>
      <w:r w:rsidR="00DB7DF9">
        <w:t xml:space="preserve"> </w:t>
      </w:r>
      <w:r w:rsidR="00E16107">
        <w:t>дискретизации</w:t>
      </w:r>
      <w:r w:rsidR="00DB7DF9">
        <w:t xml:space="preserve"> </w:t>
      </w:r>
      <w:r w:rsidRPr="00253882">
        <w:t>цифровой</w:t>
      </w:r>
      <w:r w:rsidR="00DB7DF9">
        <w:t xml:space="preserve"> </w:t>
      </w:r>
      <w:r w:rsidRPr="00253882">
        <w:t>фильтр</w:t>
      </w:r>
      <w:r w:rsidR="00DB7DF9">
        <w:t xml:space="preserve"> </w:t>
      </w:r>
      <w:r w:rsidRPr="00253882">
        <w:t>нижних</w:t>
      </w:r>
      <w:r w:rsidR="00DB7DF9">
        <w:t xml:space="preserve"> </w:t>
      </w:r>
      <w:r w:rsidRPr="00253882">
        <w:t>частот.</w:t>
      </w:r>
      <w:r w:rsidR="00DB7DF9">
        <w:t xml:space="preserve"> </w:t>
      </w:r>
      <w:r w:rsidRPr="00253882">
        <w:t>При</w:t>
      </w:r>
      <w:r w:rsidR="00DB7DF9">
        <w:t xml:space="preserve"> </w:t>
      </w:r>
      <w:r w:rsidRPr="00253882">
        <w:t>такой</w:t>
      </w:r>
      <w:r w:rsidR="00DB7DF9">
        <w:t xml:space="preserve"> </w:t>
      </w:r>
      <w:r w:rsidRPr="00253882">
        <w:t>частоте</w:t>
      </w:r>
      <w:r w:rsidR="00DB7DF9">
        <w:t xml:space="preserve"> </w:t>
      </w:r>
      <w:r w:rsidRPr="00253882">
        <w:t>дискретизации</w:t>
      </w:r>
      <w:r w:rsidR="00DB7DF9">
        <w:t xml:space="preserve"> </w:t>
      </w:r>
      <w:r w:rsidRPr="00253882">
        <w:t>полученный</w:t>
      </w:r>
      <w:r w:rsidR="00DB7DF9">
        <w:t xml:space="preserve"> </w:t>
      </w:r>
      <w:r w:rsidRPr="00253882">
        <w:t>цифровой</w:t>
      </w:r>
      <w:r w:rsidR="00DB7DF9">
        <w:t xml:space="preserve"> </w:t>
      </w:r>
      <w:r w:rsidRPr="00253882">
        <w:t>сигнал</w:t>
      </w:r>
      <w:r w:rsidR="00DB7DF9">
        <w:t xml:space="preserve"> </w:t>
      </w:r>
      <w:r w:rsidRPr="00253882">
        <w:t>с</w:t>
      </w:r>
      <w:r w:rsidR="00DB7DF9">
        <w:t xml:space="preserve"> </w:t>
      </w:r>
      <w:r w:rsidRPr="00253882">
        <w:t>точки</w:t>
      </w:r>
      <w:r w:rsidR="00DB7DF9">
        <w:t xml:space="preserve"> </w:t>
      </w:r>
      <w:r w:rsidRPr="00253882">
        <w:t>зрения</w:t>
      </w:r>
      <w:r w:rsidR="00DB7DF9">
        <w:t xml:space="preserve"> </w:t>
      </w:r>
      <w:r w:rsidRPr="00253882">
        <w:t>количества</w:t>
      </w:r>
      <w:r w:rsidR="00DB7DF9">
        <w:t xml:space="preserve"> </w:t>
      </w:r>
      <w:r w:rsidRPr="00253882">
        <w:t>информации</w:t>
      </w:r>
      <w:r w:rsidR="00DB7DF9">
        <w:t xml:space="preserve"> </w:t>
      </w:r>
      <w:r w:rsidRPr="00253882">
        <w:t>полностью</w:t>
      </w:r>
      <w:r w:rsidR="00DB7DF9">
        <w:t xml:space="preserve"> </w:t>
      </w:r>
      <w:r w:rsidRPr="00253882">
        <w:t>эквивалентен</w:t>
      </w:r>
      <w:r w:rsidR="00DB7DF9">
        <w:t xml:space="preserve"> </w:t>
      </w:r>
      <w:r w:rsidRPr="00253882">
        <w:t>аналоговому,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все</w:t>
      </w:r>
      <w:r w:rsidR="00DB7DF9">
        <w:t xml:space="preserve"> </w:t>
      </w:r>
      <w:r w:rsidRPr="00253882">
        <w:t>свойства</w:t>
      </w:r>
      <w:r w:rsidR="00DB7DF9">
        <w:t xml:space="preserve"> </w:t>
      </w:r>
      <w:r w:rsidRPr="00253882">
        <w:t>аналогового</w:t>
      </w:r>
      <w:r w:rsidR="00DB7DF9">
        <w:t xml:space="preserve"> </w:t>
      </w:r>
      <w:r w:rsidRPr="00253882">
        <w:t>регулятора</w:t>
      </w:r>
      <w:r w:rsidR="00DB7DF9">
        <w:t xml:space="preserve"> </w:t>
      </w:r>
      <w:r w:rsidRPr="00253882">
        <w:t>можно</w:t>
      </w:r>
      <w:r w:rsidR="00DB7DF9">
        <w:t xml:space="preserve"> </w:t>
      </w:r>
      <w:r w:rsidRPr="00253882">
        <w:t>распространить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цифровой.</w:t>
      </w:r>
    </w:p>
    <w:p w:rsidR="00897109" w:rsidRPr="00153636" w:rsidRDefault="00897109" w:rsidP="00153636">
      <w:pPr>
        <w:pStyle w:val="ac"/>
        <w:numPr>
          <w:ilvl w:val="2"/>
          <w:numId w:val="14"/>
        </w:numPr>
        <w:spacing w:before="240" w:line="240" w:lineRule="auto"/>
        <w:rPr>
          <w:rFonts w:eastAsia="Times New Roman"/>
          <w:b/>
          <w:lang w:eastAsia="ru-RU"/>
        </w:rPr>
      </w:pPr>
      <w:r w:rsidRPr="00153636">
        <w:rPr>
          <w:rFonts w:eastAsia="Times New Roman"/>
          <w:b/>
          <w:lang w:eastAsia="ru-RU"/>
        </w:rPr>
        <w:t>Погрешность</w:t>
      </w:r>
      <w:r w:rsidR="00DB7DF9" w:rsidRPr="00153636">
        <w:rPr>
          <w:rFonts w:eastAsia="Times New Roman"/>
          <w:b/>
          <w:lang w:eastAsia="ru-RU"/>
        </w:rPr>
        <w:t xml:space="preserve"> </w:t>
      </w:r>
      <w:r w:rsidRPr="00153636">
        <w:rPr>
          <w:rFonts w:eastAsia="Times New Roman"/>
          <w:b/>
          <w:lang w:eastAsia="ru-RU"/>
        </w:rPr>
        <w:t>дифференцирования</w:t>
      </w:r>
      <w:r w:rsidR="00DB7DF9" w:rsidRPr="00153636">
        <w:rPr>
          <w:rFonts w:eastAsia="Times New Roman"/>
          <w:b/>
          <w:lang w:eastAsia="ru-RU"/>
        </w:rPr>
        <w:t xml:space="preserve"> </w:t>
      </w:r>
      <w:r w:rsidRPr="00153636">
        <w:rPr>
          <w:rFonts w:eastAsia="Times New Roman"/>
          <w:b/>
          <w:lang w:eastAsia="ru-RU"/>
        </w:rPr>
        <w:t>и</w:t>
      </w:r>
      <w:r w:rsidR="00DB7DF9" w:rsidRPr="00153636">
        <w:rPr>
          <w:rFonts w:eastAsia="Times New Roman"/>
          <w:b/>
          <w:lang w:eastAsia="ru-RU"/>
        </w:rPr>
        <w:t xml:space="preserve"> </w:t>
      </w:r>
      <w:r w:rsidRPr="00153636">
        <w:rPr>
          <w:rFonts w:eastAsia="Times New Roman"/>
          <w:b/>
          <w:lang w:eastAsia="ru-RU"/>
        </w:rPr>
        <w:t>шум</w:t>
      </w:r>
    </w:p>
    <w:p w:rsidR="00827FA9" w:rsidRPr="00827FA9" w:rsidRDefault="00897109" w:rsidP="00153636">
      <w:pPr>
        <w:ind w:firstLine="708"/>
        <w:rPr>
          <w:rFonts w:eastAsia="Times New Roman"/>
          <w:lang w:eastAsia="ru-RU"/>
        </w:rPr>
      </w:pPr>
      <w:r w:rsidRPr="00897109">
        <w:rPr>
          <w:rFonts w:eastAsia="Times New Roman"/>
          <w:lang w:eastAsia="ru-RU"/>
        </w:rPr>
        <w:t>Проблем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исленног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ровани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явля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остаточн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таро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бще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цифровых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ак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аналоговых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егуляторах.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у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её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заключа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ом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т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роизводна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числя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бычн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азнос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вух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близких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еличин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еременных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этому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тносительна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грешнос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роизводно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сегд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казыва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больше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тносительна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грешнос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исленног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редставлени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руемо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еременной.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астности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ход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атор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ступает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и</w:t>
      </w:r>
      <w:r w:rsidR="006504D0">
        <w:rPr>
          <w:rFonts w:eastAsia="Times New Roman"/>
          <w:lang w:eastAsia="ru-RU"/>
        </w:rPr>
        <w:t>нусоидальный</w:t>
      </w:r>
      <w:r w:rsidR="00DB7DF9">
        <w:rPr>
          <w:rFonts w:eastAsia="Times New Roman"/>
          <w:lang w:eastAsia="ru-RU"/>
        </w:rPr>
        <w:t xml:space="preserve"> </w:t>
      </w:r>
      <w:r w:rsidR="006504D0">
        <w:rPr>
          <w:rFonts w:eastAsia="Times New Roman"/>
          <w:lang w:eastAsia="ru-RU"/>
        </w:rPr>
        <w:t>сигнал</w:t>
      </w:r>
      <w:r w:rsidR="00DB7DF9">
        <w:rPr>
          <w:rFonts w:eastAsia="Times New Roman"/>
          <w:lang w:eastAsia="ru-RU"/>
        </w:rPr>
        <w:t xml:space="preserve"> </w:t>
      </w:r>
      <w:r w:rsidR="007F55AB" w:rsidRPr="006504D0">
        <w:rPr>
          <w:rFonts w:eastAsia="Times New Roman"/>
          <w:position w:val="-12"/>
          <w:lang w:eastAsia="ru-RU"/>
        </w:rPr>
        <w:object w:dxaOrig="1080" w:dyaOrig="360">
          <v:shape id="_x0000_i3917" type="#_x0000_t75" style="width:54pt;height:18pt" o:ole="">
            <v:imagedata r:id="rId29" o:title=""/>
          </v:shape>
          <o:OLEObject Type="Embed" ProgID="Equation.DSMT4" ShapeID="_x0000_i3917" DrawAspect="Content" ObjectID="_1605567815" r:id="rId30"/>
        </w:object>
      </w:r>
      <w:r w:rsidRPr="00897109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ход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лучим</w:t>
      </w:r>
      <w:r w:rsidR="00DB7DF9">
        <w:rPr>
          <w:rFonts w:eastAsia="Times New Roman"/>
          <w:lang w:eastAsia="ru-RU"/>
        </w:rPr>
        <w:t xml:space="preserve"> </w:t>
      </w:r>
      <w:r w:rsidR="007F55AB" w:rsidRPr="006504D0">
        <w:rPr>
          <w:position w:val="-12"/>
        </w:rPr>
        <w:object w:dxaOrig="1440" w:dyaOrig="360">
          <v:shape id="_x0000_i3916" type="#_x0000_t75" style="width:1in;height:18pt" o:ole="">
            <v:imagedata r:id="rId31" o:title=""/>
          </v:shape>
          <o:OLEObject Type="Embed" ProgID="Equation.DSMT4" ShapeID="_x0000_i3916" DrawAspect="Content" ObjectID="_1605567816" r:id="rId32"/>
        </w:object>
      </w:r>
      <w:r w:rsidRPr="00897109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ес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остом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астоты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ω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увеличива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амплитуд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игнал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ход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атора.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нач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говоря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атор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усиливает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сокочастотны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мехи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коротки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бросы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шум.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мехи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усиленны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атором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лежат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з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границе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апазон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абочих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астот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ИД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егулятора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х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можно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ослабить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с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помощью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фильтра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верхних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частот.</w:t>
      </w:r>
      <w:r w:rsidR="00DB7DF9">
        <w:rPr>
          <w:rFonts w:eastAsia="Times New Roman"/>
          <w:sz w:val="23"/>
          <w:szCs w:val="23"/>
          <w:lang w:eastAsia="ru-RU"/>
        </w:rPr>
        <w:t xml:space="preserve"> </w:t>
      </w:r>
    </w:p>
    <w:p w:rsidR="006504D0" w:rsidRDefault="00827FA9" w:rsidP="00827FA9">
      <w:pPr>
        <w:jc w:val="center"/>
        <w:rPr>
          <w:rFonts w:eastAsia="Times New Roman"/>
          <w:sz w:val="23"/>
          <w:szCs w:val="23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54267924" wp14:editId="35538E34">
            <wp:extent cx="4680000" cy="1855865"/>
            <wp:effectExtent l="0" t="0" r="635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855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7FA9" w:rsidRPr="006504D0" w:rsidRDefault="00435FCF" w:rsidP="00435FCF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Pr="00435FCF">
        <w:t>6</w:t>
      </w:r>
      <w:r>
        <w:t xml:space="preserve"> — </w:t>
      </w:r>
      <w:r w:rsidR="00827FA9" w:rsidRPr="00827FA9">
        <w:rPr>
          <w:rFonts w:eastAsia="Times New Roman"/>
          <w:lang w:eastAsia="ru-RU"/>
        </w:rPr>
        <w:t>Структурная</w:t>
      </w:r>
      <w:r w:rsidR="00DB7DF9">
        <w:rPr>
          <w:rFonts w:eastAsia="Times New Roman"/>
          <w:lang w:eastAsia="ru-RU"/>
        </w:rPr>
        <w:t xml:space="preserve"> </w:t>
      </w:r>
      <w:r w:rsidR="00827FA9" w:rsidRPr="00827FA9">
        <w:rPr>
          <w:rFonts w:eastAsia="Times New Roman"/>
          <w:lang w:eastAsia="ru-RU"/>
        </w:rPr>
        <w:t>схема</w:t>
      </w:r>
      <w:r w:rsidR="00DB7DF9">
        <w:rPr>
          <w:rFonts w:eastAsia="Times New Roman"/>
          <w:lang w:eastAsia="ru-RU"/>
        </w:rPr>
        <w:t xml:space="preserve"> </w:t>
      </w:r>
      <w:r w:rsidR="00827FA9" w:rsidRPr="00827FA9">
        <w:rPr>
          <w:rFonts w:eastAsia="Times New Roman"/>
          <w:lang w:eastAsia="ru-RU"/>
        </w:rPr>
        <w:t>дифференциатора</w:t>
      </w:r>
      <w:r w:rsidR="00DB7DF9">
        <w:rPr>
          <w:rFonts w:eastAsia="Times New Roman"/>
          <w:lang w:eastAsia="ru-RU"/>
        </w:rPr>
        <w:t xml:space="preserve"> </w:t>
      </w:r>
      <w:r w:rsidR="00827FA9" w:rsidRPr="00827FA9">
        <w:rPr>
          <w:rFonts w:eastAsia="Times New Roman"/>
          <w:lang w:eastAsia="ru-RU"/>
        </w:rPr>
        <w:t>с</w:t>
      </w:r>
      <w:r w:rsidR="00DB7DF9">
        <w:rPr>
          <w:rFonts w:eastAsia="Times New Roman"/>
          <w:lang w:eastAsia="ru-RU"/>
        </w:rPr>
        <w:t xml:space="preserve"> </w:t>
      </w:r>
      <w:r w:rsidR="00827FA9" w:rsidRPr="00827FA9">
        <w:rPr>
          <w:rFonts w:eastAsia="Times New Roman"/>
          <w:lang w:eastAsia="ru-RU"/>
        </w:rPr>
        <w:t>фильтром</w:t>
      </w:r>
    </w:p>
    <w:p w:rsidR="00897109" w:rsidRDefault="008D751D" w:rsidP="00435FCF">
      <w:pPr>
        <w:pStyle w:val="MTDisplayEquation"/>
        <w:jc w:val="center"/>
      </w:pPr>
      <w:r w:rsidRPr="008D751D">
        <w:rPr>
          <w:position w:val="-36"/>
        </w:rPr>
        <w:object w:dxaOrig="4720" w:dyaOrig="859">
          <v:shape id="_x0000_i3842" type="#_x0000_t75" style="width:236.35pt;height:43.85pt" o:ole="">
            <v:imagedata r:id="rId34" o:title=""/>
          </v:shape>
          <o:OLEObject Type="Embed" ProgID="Equation.DSMT4" ShapeID="_x0000_i3842" DrawAspect="Content" ObjectID="_1605567817" r:id="rId35"/>
        </w:object>
      </w:r>
      <w:r w:rsidR="00827FA9">
        <w:t>,</w:t>
      </w:r>
    </w:p>
    <w:p w:rsidR="00827FA9" w:rsidRDefault="00827FA9" w:rsidP="00827FA9">
      <w:pPr>
        <w:spacing w:after="0" w:line="240" w:lineRule="auto"/>
        <w:rPr>
          <w:rFonts w:eastAsia="Times New Roman"/>
          <w:lang w:eastAsia="ru-RU"/>
        </w:rPr>
      </w:pPr>
      <w:r w:rsidRPr="00827FA9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есть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ередаточная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функция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олученного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дифференциатора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position w:val="-12"/>
        </w:rPr>
        <w:object w:dxaOrig="520" w:dyaOrig="380">
          <v:shape id="_x0000_i3843" type="#_x0000_t75" style="width:26.6pt;height:18.8pt" o:ole="">
            <v:imagedata r:id="rId36" o:title=""/>
          </v:shape>
          <o:OLEObject Type="Embed" ProgID="Equation.DSMT4" ShapeID="_x0000_i3843" DrawAspect="Content" ObjectID="_1605567818" r:id="rId37"/>
        </w:objec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может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быть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редставлена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виде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роизведения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ередаточной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функции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идеального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дифференциатора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ередаточной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функции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фильтра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ервого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орядка:</w:t>
      </w:r>
      <w:r w:rsidR="00DB7DF9">
        <w:rPr>
          <w:rFonts w:eastAsia="Times New Roman"/>
          <w:lang w:eastAsia="ru-RU"/>
        </w:rPr>
        <w:t xml:space="preserve"> </w:t>
      </w:r>
    </w:p>
    <w:p w:rsidR="00827FA9" w:rsidRPr="00827FA9" w:rsidRDefault="008D751D" w:rsidP="00435FCF">
      <w:pPr>
        <w:pStyle w:val="MTDisplayEquation"/>
        <w:jc w:val="center"/>
      </w:pPr>
      <w:r w:rsidRPr="008D751D">
        <w:rPr>
          <w:position w:val="-36"/>
        </w:rPr>
        <w:object w:dxaOrig="2920" w:dyaOrig="859">
          <v:shape id="_x0000_i3844" type="#_x0000_t75" style="width:145.55pt;height:43.85pt" o:ole="">
            <v:imagedata r:id="rId38" o:title=""/>
          </v:shape>
          <o:OLEObject Type="Embed" ProgID="Equation.DSMT4" ShapeID="_x0000_i3844" DrawAspect="Content" ObjectID="_1605567819" r:id="rId39"/>
        </w:object>
      </w:r>
    </w:p>
    <w:p w:rsidR="00991A86" w:rsidRDefault="00991A86" w:rsidP="00991A86">
      <w:pPr>
        <w:spacing w:after="0" w:line="240" w:lineRule="auto"/>
        <w:rPr>
          <w:rFonts w:eastAsia="Times New Roman"/>
          <w:lang w:eastAsia="ru-RU"/>
        </w:rPr>
      </w:pPr>
      <w:r w:rsidRPr="00991A86">
        <w:rPr>
          <w:rFonts w:eastAsia="Times New Roman"/>
          <w:lang w:eastAsia="ru-RU"/>
        </w:rPr>
        <w:t>где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N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задаёт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граничную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частоту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фильтра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об</w:t>
      </w:r>
      <w:r>
        <w:rPr>
          <w:rFonts w:eastAsia="Times New Roman"/>
          <w:lang w:eastAsia="ru-RU"/>
        </w:rPr>
        <w:t>ычно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выбирается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авным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2...20</w:t>
      </w:r>
      <w:r w:rsidRPr="00991A86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s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—</w:t>
      </w:r>
      <w:r w:rsidR="00DB7DF9">
        <w:rPr>
          <w:rFonts w:eastAsia="Times New Roman"/>
          <w:lang w:eastAsia="ru-RU"/>
        </w:rPr>
        <w:t xml:space="preserve"> </w:t>
      </w:r>
      <w:r w:rsidR="00435FCF">
        <w:rPr>
          <w:rFonts w:eastAsia="Times New Roman"/>
          <w:lang w:eastAsia="ru-RU"/>
        </w:rPr>
        <w:t>оператор Лапласа</w:t>
      </w:r>
      <w:r w:rsidRPr="00991A86">
        <w:rPr>
          <w:rFonts w:eastAsia="Times New Roman"/>
          <w:lang w:eastAsia="ru-RU"/>
        </w:rPr>
        <w:t>.</w:t>
      </w:r>
    </w:p>
    <w:p w:rsidR="00F57501" w:rsidRDefault="008D751D" w:rsidP="00F57501">
      <w:pPr>
        <w:spacing w:after="0" w:line="240" w:lineRule="auto"/>
        <w:jc w:val="center"/>
        <w:rPr>
          <w:rFonts w:eastAsia="Times New Roman"/>
          <w:lang w:eastAsia="ru-RU"/>
        </w:rPr>
      </w:pPr>
      <w:r w:rsidRPr="008D751D">
        <w:rPr>
          <w:position w:val="-36"/>
        </w:rPr>
        <w:object w:dxaOrig="4120" w:dyaOrig="859">
          <v:shape id="_x0000_i3845" type="#_x0000_t75" style="width:205.85pt;height:43.05pt" o:ole="">
            <v:imagedata r:id="rId40" o:title=""/>
          </v:shape>
          <o:OLEObject Type="Embed" ProgID="Equation.DSMT4" ShapeID="_x0000_i3845" DrawAspect="Content" ObjectID="_1605567820" r:id="rId41"/>
        </w:object>
      </w:r>
    </w:p>
    <w:p w:rsidR="007E1F8C" w:rsidRDefault="004B1376" w:rsidP="00435FCF">
      <w:pPr>
        <w:ind w:firstLine="708"/>
        <w:jc w:val="both"/>
        <w:rPr>
          <w:rFonts w:eastAsia="Times New Roman"/>
          <w:lang w:eastAsia="ru-RU"/>
        </w:rPr>
      </w:pPr>
      <w:r w:rsidRPr="004B1376">
        <w:rPr>
          <w:rFonts w:eastAsia="Times New Roman"/>
          <w:lang w:eastAsia="ru-RU"/>
        </w:rPr>
        <w:t>Кроме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ов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дифференцирования,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характеристик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ИД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регулятора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лия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змерений.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Через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цепь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братно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связ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эт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оступ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ход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систе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затем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роявляютс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дисперси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управляюще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еременно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u.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ысокочастотные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редн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тем,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чт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ызыв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ускоренны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знос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трубопроводов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электродвигателей.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оскольку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бъек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управлени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бычн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являетс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низкочастотным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фильтром,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змерени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редк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роник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контуру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регулировани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ыход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системы.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днак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н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увеличив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огрешность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змерени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сниж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точность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регулирования.</w:t>
      </w:r>
    </w:p>
    <w:p w:rsidR="002E5E01" w:rsidRDefault="00641556" w:rsidP="00435FCF">
      <w:pPr>
        <w:pStyle w:val="ac"/>
        <w:numPr>
          <w:ilvl w:val="2"/>
          <w:numId w:val="14"/>
        </w:numPr>
      </w:pPr>
      <w:r w:rsidRPr="00435FCF">
        <w:rPr>
          <w:b/>
        </w:rPr>
        <w:t>Переход</w:t>
      </w:r>
      <w:r w:rsidR="00DB7DF9" w:rsidRPr="00435FCF">
        <w:rPr>
          <w:b/>
        </w:rPr>
        <w:t xml:space="preserve"> </w:t>
      </w:r>
      <w:r w:rsidRPr="00435FCF">
        <w:rPr>
          <w:b/>
        </w:rPr>
        <w:t>к</w:t>
      </w:r>
      <w:r w:rsidR="00DB7DF9" w:rsidRPr="00435FCF">
        <w:rPr>
          <w:b/>
        </w:rPr>
        <w:t xml:space="preserve"> </w:t>
      </w:r>
      <w:r w:rsidRPr="00435FCF">
        <w:rPr>
          <w:b/>
        </w:rPr>
        <w:t>конечно-разностным</w:t>
      </w:r>
      <w:r w:rsidR="00DB7DF9" w:rsidRPr="00435FCF">
        <w:rPr>
          <w:b/>
        </w:rPr>
        <w:t xml:space="preserve"> </w:t>
      </w:r>
      <w:r w:rsidRPr="00435FCF">
        <w:rPr>
          <w:b/>
        </w:rPr>
        <w:t>уравнениям</w:t>
      </w:r>
      <w:r>
        <w:t>.</w:t>
      </w:r>
    </w:p>
    <w:p w:rsidR="002A17CC" w:rsidRDefault="00641556" w:rsidP="0092107C">
      <w:pPr>
        <w:spacing w:after="0" w:line="240" w:lineRule="auto"/>
        <w:ind w:firstLine="708"/>
        <w:jc w:val="both"/>
      </w:pPr>
      <w:r w:rsidRPr="00641556">
        <w:t>Переход</w:t>
      </w:r>
      <w:r w:rsidR="00DB7DF9">
        <w:t xml:space="preserve"> </w:t>
      </w:r>
      <w:r w:rsidRPr="00641556">
        <w:t>к</w:t>
      </w:r>
      <w:r w:rsidR="00DB7DF9">
        <w:t xml:space="preserve"> </w:t>
      </w:r>
      <w:r w:rsidRPr="00641556">
        <w:t>дискретным</w:t>
      </w:r>
      <w:r w:rsidR="00DB7DF9">
        <w:t xml:space="preserve"> </w:t>
      </w:r>
      <w:r w:rsidRPr="00641556">
        <w:t>переменным</w:t>
      </w:r>
      <w:r w:rsidR="00DB7DF9">
        <w:t xml:space="preserve"> </w:t>
      </w:r>
      <w:r w:rsidRPr="00641556">
        <w:t>в</w:t>
      </w:r>
      <w:r w:rsidR="00DB7DF9">
        <w:t xml:space="preserve"> </w:t>
      </w:r>
      <w:r w:rsidRPr="00641556">
        <w:t>уравнениях</w:t>
      </w:r>
      <w:r w:rsidR="00DB7DF9">
        <w:t xml:space="preserve"> </w:t>
      </w:r>
      <w:r w:rsidR="002E5E01" w:rsidRPr="00641556">
        <w:t>аналогового</w:t>
      </w:r>
      <w:r w:rsidR="00DB7DF9">
        <w:t xml:space="preserve"> </w:t>
      </w:r>
      <w:r w:rsidR="00ED7DBF" w:rsidRPr="00641556">
        <w:t>регулятора</w:t>
      </w:r>
      <w:r w:rsidR="00DB7DF9">
        <w:t xml:space="preserve"> </w:t>
      </w:r>
      <w:r w:rsidR="00ED7DBF" w:rsidRPr="00641556">
        <w:t>выполняется</w:t>
      </w:r>
      <w:r w:rsidR="00DB7DF9">
        <w:t xml:space="preserve"> </w:t>
      </w:r>
      <w:r w:rsidR="00ED7DBF" w:rsidRPr="00641556">
        <w:t>путём</w:t>
      </w:r>
      <w:r w:rsidR="00DB7DF9">
        <w:t xml:space="preserve"> </w:t>
      </w:r>
      <w:r w:rsidR="00ED7DBF" w:rsidRPr="00641556">
        <w:t>замены</w:t>
      </w:r>
      <w:r w:rsidR="00DB7DF9">
        <w:t xml:space="preserve"> </w:t>
      </w:r>
      <w:r w:rsidR="00E16107">
        <w:t>операторов</w:t>
      </w:r>
      <w:r w:rsidR="00DB7DF9">
        <w:t xml:space="preserve"> </w:t>
      </w:r>
      <w:r w:rsidR="00435FCF" w:rsidRPr="00641556">
        <w:t>производных</w:t>
      </w:r>
      <w:r w:rsidR="00435FCF">
        <w:t xml:space="preserve"> и</w:t>
      </w:r>
      <w:r w:rsidR="00DB7DF9">
        <w:t xml:space="preserve"> </w:t>
      </w:r>
      <w:r w:rsidRPr="00641556">
        <w:t>интеграло</w:t>
      </w:r>
      <w:r w:rsidR="00E16107">
        <w:t>в</w:t>
      </w:r>
      <w:r w:rsidR="00DB7DF9">
        <w:t xml:space="preserve"> </w:t>
      </w:r>
      <w:r w:rsidR="00E16107">
        <w:t>их</w:t>
      </w:r>
      <w:r w:rsidR="00DB7DF9">
        <w:t xml:space="preserve"> </w:t>
      </w:r>
      <w:r w:rsidR="00E16107">
        <w:t>дискретными</w:t>
      </w:r>
      <w:r w:rsidR="00DB7DF9">
        <w:t xml:space="preserve"> </w:t>
      </w:r>
      <w:r w:rsidR="00E16107">
        <w:t>аналогами</w:t>
      </w:r>
      <w:r w:rsidRPr="00641556">
        <w:t>.</w:t>
      </w:r>
      <w:r w:rsidR="00DB7DF9">
        <w:t xml:space="preserve"> </w:t>
      </w:r>
      <w:r w:rsidRPr="00641556">
        <w:t>Существует</w:t>
      </w:r>
      <w:r w:rsidR="00DB7DF9">
        <w:t xml:space="preserve"> </w:t>
      </w:r>
      <w:r w:rsidRPr="00641556">
        <w:t>множество</w:t>
      </w:r>
      <w:r w:rsidR="00DB7DF9">
        <w:t xml:space="preserve"> </w:t>
      </w:r>
      <w:r w:rsidRPr="00641556">
        <w:t>способов</w:t>
      </w:r>
      <w:r w:rsidR="00DB7DF9">
        <w:t xml:space="preserve"> </w:t>
      </w:r>
      <w:r w:rsidRPr="00641556">
        <w:t>аппроксимации</w:t>
      </w:r>
      <w:r w:rsidR="00DB7DF9">
        <w:t xml:space="preserve"> </w:t>
      </w:r>
      <w:r w:rsidRPr="00641556">
        <w:t>производных</w:t>
      </w:r>
      <w:r w:rsidR="00435FCF">
        <w:t xml:space="preserve"> </w:t>
      </w:r>
      <w:r w:rsidRPr="00641556">
        <w:t>и</w:t>
      </w:r>
      <w:r w:rsidR="00435FCF">
        <w:t xml:space="preserve"> </w:t>
      </w:r>
      <w:r w:rsidRPr="00641556">
        <w:t>интегралов</w:t>
      </w:r>
      <w:r w:rsidR="00435FCF">
        <w:t xml:space="preserve"> </w:t>
      </w:r>
      <w:r w:rsidRPr="00641556">
        <w:t>их</w:t>
      </w:r>
      <w:r w:rsidR="00435FCF">
        <w:t xml:space="preserve"> </w:t>
      </w:r>
      <w:r w:rsidRPr="00641556">
        <w:t>дискретными</w:t>
      </w:r>
      <w:r w:rsidR="00435FCF">
        <w:t xml:space="preserve"> </w:t>
      </w:r>
      <w:r w:rsidRPr="00641556">
        <w:t>аналогами,</w:t>
      </w:r>
      <w:r w:rsidR="00435FCF">
        <w:t xml:space="preserve"> </w:t>
      </w:r>
      <w:r w:rsidRPr="00641556">
        <w:t>которые</w:t>
      </w:r>
      <w:r w:rsidR="00DB7DF9">
        <w:t xml:space="preserve"> </w:t>
      </w:r>
      <w:r w:rsidRPr="00641556">
        <w:t>изложены</w:t>
      </w:r>
      <w:r w:rsidR="00435FCF">
        <w:t xml:space="preserve"> </w:t>
      </w:r>
      <w:r w:rsidRPr="00641556">
        <w:t>в</w:t>
      </w:r>
      <w:r w:rsidR="00435FCF">
        <w:t xml:space="preserve"> </w:t>
      </w:r>
      <w:r w:rsidRPr="00641556">
        <w:t>курсах</w:t>
      </w:r>
      <w:r w:rsidR="00435FCF">
        <w:t xml:space="preserve"> </w:t>
      </w:r>
      <w:r w:rsidRPr="00641556">
        <w:t>численных</w:t>
      </w:r>
      <w:r w:rsidR="00435FCF">
        <w:t xml:space="preserve"> </w:t>
      </w:r>
      <w:r w:rsidRPr="00641556">
        <w:t>методов</w:t>
      </w:r>
      <w:r w:rsidR="00435FCF">
        <w:t xml:space="preserve"> </w:t>
      </w:r>
      <w:r w:rsidRPr="00641556">
        <w:t>решения</w:t>
      </w:r>
      <w:r w:rsidR="00435FCF">
        <w:t xml:space="preserve"> </w:t>
      </w:r>
      <w:r w:rsidRPr="00641556">
        <w:t>дифференциальных</w:t>
      </w:r>
      <w:r w:rsidR="00DB7DF9">
        <w:t xml:space="preserve"> </w:t>
      </w:r>
      <w:r w:rsidRPr="00641556">
        <w:t>уравнений.</w:t>
      </w:r>
      <w:r w:rsidR="00DB7DF9">
        <w:t xml:space="preserve"> </w:t>
      </w:r>
      <w:r w:rsidRPr="00641556">
        <w:t>В</w:t>
      </w:r>
      <w:r w:rsidR="00DB7DF9">
        <w:t xml:space="preserve"> </w:t>
      </w:r>
      <w:r w:rsidRPr="00641556">
        <w:t>ПИД</w:t>
      </w:r>
      <w:r w:rsidR="00DB7DF9">
        <w:t xml:space="preserve"> </w:t>
      </w:r>
      <w:r w:rsidRPr="00641556">
        <w:t>регуляторах</w:t>
      </w:r>
      <w:r w:rsidR="00DB7DF9">
        <w:t xml:space="preserve"> </w:t>
      </w:r>
      <w:r w:rsidRPr="00641556">
        <w:t>наиболее</w:t>
      </w:r>
      <w:r w:rsidR="00DB7DF9">
        <w:t xml:space="preserve"> </w:t>
      </w:r>
      <w:r w:rsidRPr="00641556">
        <w:t>распространёнными</w:t>
      </w:r>
      <w:r w:rsidR="00DB7DF9">
        <w:t xml:space="preserve"> </w:t>
      </w:r>
      <w:r w:rsidRPr="00641556">
        <w:t>являются</w:t>
      </w:r>
      <w:r w:rsidR="00DB7DF9">
        <w:t xml:space="preserve"> </w:t>
      </w:r>
      <w:r w:rsidRPr="00641556">
        <w:t>простейшие</w:t>
      </w:r>
      <w:r w:rsidR="00DB7DF9">
        <w:t xml:space="preserve"> </w:t>
      </w:r>
      <w:r w:rsidRPr="00641556">
        <w:t>виды</w:t>
      </w:r>
      <w:r w:rsidR="00DB7DF9">
        <w:t xml:space="preserve"> </w:t>
      </w:r>
      <w:r w:rsidRPr="00641556">
        <w:t>аппроксимации</w:t>
      </w:r>
      <w:r w:rsidR="00DB7DF9">
        <w:t xml:space="preserve"> </w:t>
      </w:r>
      <w:r w:rsidR="002E5E01" w:rsidRPr="002E5E01">
        <w:t>производной</w:t>
      </w:r>
      <w:r w:rsidR="00435FCF">
        <w:t xml:space="preserve"> </w:t>
      </w:r>
      <w:r w:rsidR="002E5E01" w:rsidRPr="002E5E01">
        <w:t>конечной</w:t>
      </w:r>
      <w:r w:rsidR="00435FCF">
        <w:t xml:space="preserve"> </w:t>
      </w:r>
      <w:r w:rsidR="002E5E01" w:rsidRPr="002E5E01">
        <w:t>разностью</w:t>
      </w:r>
      <w:r w:rsidR="00435FCF">
        <w:t xml:space="preserve"> </w:t>
      </w:r>
      <w:r w:rsidR="002E5E01" w:rsidRPr="002E5E01">
        <w:t>и</w:t>
      </w:r>
      <w:r w:rsidR="00435FCF">
        <w:t xml:space="preserve"> </w:t>
      </w:r>
      <w:r w:rsidR="002E5E01" w:rsidRPr="002E5E01">
        <w:t>интеграла</w:t>
      </w:r>
      <w:r w:rsidR="00DB7DF9">
        <w:t xml:space="preserve"> </w:t>
      </w:r>
      <w:r w:rsidR="002E5E01" w:rsidRPr="002E5E01">
        <w:t>–</w:t>
      </w:r>
      <w:r w:rsidR="00435FCF">
        <w:t xml:space="preserve"> </w:t>
      </w:r>
      <w:r w:rsidR="002E5E01" w:rsidRPr="002E5E01">
        <w:t>конечной</w:t>
      </w:r>
      <w:r w:rsidR="00DB7DF9">
        <w:t xml:space="preserve"> </w:t>
      </w:r>
      <w:r w:rsidR="002E5E01" w:rsidRPr="002E5E01">
        <w:t>суммой.</w:t>
      </w:r>
      <w:r w:rsidR="00435FCF">
        <w:t xml:space="preserve"> </w:t>
      </w:r>
      <w:r w:rsidR="00075F45">
        <w:t>В</w:t>
      </w:r>
      <w:r w:rsidR="00DB7DF9">
        <w:t xml:space="preserve"> </w:t>
      </w:r>
      <w:r w:rsidR="00075F45">
        <w:t>данной</w:t>
      </w:r>
      <w:r w:rsidR="00DB7DF9">
        <w:t xml:space="preserve"> </w:t>
      </w:r>
      <w:r w:rsidR="00075F45">
        <w:t>работе</w:t>
      </w:r>
      <w:r w:rsidR="00DB7DF9">
        <w:t xml:space="preserve"> </w:t>
      </w:r>
      <w:r w:rsidR="00075F45">
        <w:t>будет</w:t>
      </w:r>
      <w:r w:rsidR="00DB7DF9">
        <w:t xml:space="preserve"> </w:t>
      </w:r>
      <w:r w:rsidR="00075F45">
        <w:t>использоваться</w:t>
      </w:r>
      <w:r w:rsidR="00DB7DF9">
        <w:t xml:space="preserve"> </w:t>
      </w:r>
      <w:r w:rsidR="007E1F8C">
        <w:t>билинейное</w:t>
      </w:r>
      <w:r w:rsidR="00DB7DF9">
        <w:t xml:space="preserve"> </w:t>
      </w:r>
      <w:r w:rsidR="002A17CC">
        <w:t>преобразование</w:t>
      </w:r>
      <w:r w:rsidR="00DB7DF9">
        <w:t xml:space="preserve"> </w:t>
      </w:r>
      <w:r w:rsidR="002A17CC">
        <w:t>(метод</w:t>
      </w:r>
      <w:r w:rsidR="00DB7DF9">
        <w:t xml:space="preserve"> </w:t>
      </w:r>
      <w:r w:rsidR="002A17CC">
        <w:t>трапеций)</w:t>
      </w:r>
      <w:r w:rsidR="002A17CC" w:rsidRPr="002A17CC">
        <w:t>,</w:t>
      </w:r>
      <w:r w:rsidR="00DB7DF9">
        <w:t xml:space="preserve"> </w:t>
      </w:r>
      <w:r w:rsidR="002A17CC">
        <w:t>используемое</w:t>
      </w:r>
      <w:r w:rsidR="00DB7DF9">
        <w:t xml:space="preserve"> </w:t>
      </w:r>
      <w:r w:rsidR="002A17CC">
        <w:t>для</w:t>
      </w:r>
      <w:r w:rsidR="00DB7DF9">
        <w:t xml:space="preserve"> </w:t>
      </w:r>
      <w:r w:rsidR="002A17CC">
        <w:t>преобразования</w:t>
      </w:r>
      <w:r w:rsidR="00DB7DF9">
        <w:t xml:space="preserve"> </w:t>
      </w:r>
      <w:r w:rsidR="002A17CC">
        <w:t>передаточной</w:t>
      </w:r>
      <w:r w:rsidR="00DB7DF9">
        <w:t xml:space="preserve"> </w:t>
      </w:r>
      <w:r w:rsidR="002A17CC">
        <w:t>функции</w:t>
      </w:r>
      <w:r w:rsidR="00DB7DF9">
        <w:t xml:space="preserve"> </w:t>
      </w:r>
      <w:r w:rsidR="002A17CC">
        <w:t>линейной</w:t>
      </w:r>
      <w:r w:rsidR="00DB7DF9">
        <w:t xml:space="preserve"> </w:t>
      </w:r>
      <w:r w:rsidR="002A17CC">
        <w:t>стационарной</w:t>
      </w:r>
      <w:r w:rsidR="00DB7DF9">
        <w:t xml:space="preserve"> </w:t>
      </w:r>
      <w:r w:rsidR="002A17CC">
        <w:t>системы</w:t>
      </w:r>
      <w:r w:rsidR="00DB7DF9">
        <w:t xml:space="preserve"> </w:t>
      </w:r>
      <w:r w:rsidR="002A17CC">
        <w:t>непрерывной</w:t>
      </w:r>
      <w:r w:rsidR="00DB7DF9">
        <w:t xml:space="preserve"> </w:t>
      </w:r>
      <w:r w:rsidR="002A17CC">
        <w:t>формы</w:t>
      </w:r>
      <w:r w:rsidR="00DB7DF9">
        <w:t xml:space="preserve"> </w:t>
      </w:r>
      <w:r w:rsidR="002A17CC">
        <w:t>в</w:t>
      </w:r>
      <w:r w:rsidR="00DB7DF9">
        <w:t xml:space="preserve"> </w:t>
      </w:r>
      <w:r w:rsidR="002A17CC">
        <w:t>передаточную</w:t>
      </w:r>
      <w:r w:rsidR="00DB7DF9">
        <w:t xml:space="preserve"> </w:t>
      </w:r>
      <w:r w:rsidR="002A17CC">
        <w:t>функцию</w:t>
      </w:r>
      <w:r w:rsidR="00DB7DF9">
        <w:t xml:space="preserve"> </w:t>
      </w:r>
      <w:r w:rsidR="002A17CC">
        <w:t>линейной</w:t>
      </w:r>
      <w:r w:rsidR="00DB7DF9">
        <w:t xml:space="preserve"> </w:t>
      </w:r>
      <w:r w:rsidR="002A17CC">
        <w:t>системы</w:t>
      </w:r>
      <w:r w:rsidR="00DB7DF9">
        <w:t xml:space="preserve"> </w:t>
      </w:r>
      <w:r w:rsidR="002A17CC">
        <w:t>в</w:t>
      </w:r>
      <w:r w:rsidR="00DB7DF9">
        <w:t xml:space="preserve"> </w:t>
      </w:r>
      <w:r w:rsidR="002A17CC">
        <w:t>дискретной</w:t>
      </w:r>
      <w:r w:rsidR="00DB7DF9">
        <w:t xml:space="preserve"> </w:t>
      </w:r>
      <w:r w:rsidR="002A17CC">
        <w:t>форме</w:t>
      </w:r>
      <w:r w:rsidR="002A17CC" w:rsidRPr="002A17CC">
        <w:t>.</w:t>
      </w:r>
      <w:r w:rsidR="00DB7DF9">
        <w:t xml:space="preserve"> </w:t>
      </w:r>
      <w:r w:rsidR="002A17CC" w:rsidRPr="0092107C">
        <w:t>Оно</w:t>
      </w:r>
      <w:r w:rsidR="00DB7DF9">
        <w:t xml:space="preserve"> </w:t>
      </w:r>
      <w:r w:rsidR="002A17CC" w:rsidRPr="0092107C">
        <w:t>отображает</w:t>
      </w:r>
      <w:r w:rsidR="00DB7DF9">
        <w:t xml:space="preserve"> </w:t>
      </w:r>
      <w:r w:rsidR="002A17CC" w:rsidRPr="0092107C">
        <w:t>точки</w:t>
      </w:r>
      <w:r w:rsidR="00DB7DF9">
        <w:t xml:space="preserve"> </w:t>
      </w:r>
      <w:r w:rsidR="002A17CC" w:rsidRPr="0092107C">
        <w:rPr>
          <w:position w:val="-12"/>
          <w:lang w:val="en-US"/>
        </w:rPr>
        <w:object w:dxaOrig="400" w:dyaOrig="340">
          <v:shape id="_x0000_i3846" type="#_x0000_t75" style="width:20.35pt;height:17.2pt" o:ole="">
            <v:imagedata r:id="rId42" o:title=""/>
          </v:shape>
          <o:OLEObject Type="Embed" ProgID="Equation.DSMT4" ShapeID="_x0000_i3846" DrawAspect="Content" ObjectID="_1605567821" r:id="rId43"/>
        </w:object>
      </w:r>
      <w:r w:rsidR="002A17CC" w:rsidRPr="0092107C">
        <w:t>-оси,</w:t>
      </w:r>
      <w:r w:rsidR="00DB7DF9">
        <w:t xml:space="preserve"> </w:t>
      </w:r>
      <w:r w:rsidR="0092107C" w:rsidRPr="0092107C">
        <w:rPr>
          <w:position w:val="-10"/>
          <w:lang w:val="en-US"/>
        </w:rPr>
        <w:object w:dxaOrig="1040" w:dyaOrig="320">
          <v:shape id="_x0000_i3847" type="#_x0000_t75" style="width:48.5pt;height:14.85pt" o:ole="">
            <v:imagedata r:id="rId44" o:title=""/>
          </v:shape>
          <o:OLEObject Type="Embed" ProgID="Equation.DSMT4" ShapeID="_x0000_i3847" DrawAspect="Content" ObjectID="_1605567822" r:id="rId45"/>
        </w:object>
      </w:r>
      <w:r w:rsidR="0092107C" w:rsidRPr="0092107C">
        <w:t>,</w:t>
      </w:r>
      <w:r w:rsidR="00DB7DF9">
        <w:t xml:space="preserve"> </w:t>
      </w:r>
      <w:r w:rsidR="0092107C" w:rsidRPr="0092107C">
        <w:t>на</w:t>
      </w:r>
      <w:r w:rsidR="00DB7DF9">
        <w:t xml:space="preserve"> </w:t>
      </w:r>
      <w:r w:rsidR="0092107C" w:rsidRPr="0092107C">
        <w:t>s-плоскости</w:t>
      </w:r>
      <w:r w:rsidR="00DB7DF9">
        <w:t xml:space="preserve"> </w:t>
      </w:r>
      <w:r w:rsidR="0092107C" w:rsidRPr="0092107C">
        <w:t>в</w:t>
      </w:r>
      <w:r w:rsidR="00DB7DF9">
        <w:t xml:space="preserve"> </w:t>
      </w:r>
      <w:r w:rsidR="0092107C" w:rsidRPr="0092107C">
        <w:t>окружность</w:t>
      </w:r>
      <w:r w:rsidR="00DB7DF9">
        <w:t xml:space="preserve"> </w:t>
      </w:r>
      <w:r w:rsidR="0092107C">
        <w:t>е</w:t>
      </w:r>
      <w:r w:rsidR="0092107C" w:rsidRPr="0092107C">
        <w:t>диничного</w:t>
      </w:r>
      <w:r w:rsidR="00DB7DF9">
        <w:t xml:space="preserve"> </w:t>
      </w:r>
      <w:r w:rsidR="0092107C" w:rsidRPr="0092107C">
        <w:t>радиуса</w:t>
      </w:r>
      <w:r w:rsidR="0095405C">
        <w:t xml:space="preserve">, </w:t>
      </w:r>
      <w:r w:rsidR="0095405C" w:rsidRPr="0095405C">
        <w:rPr>
          <w:position w:val="-14"/>
          <w:lang w:val="en-US"/>
        </w:rPr>
        <w:object w:dxaOrig="660" w:dyaOrig="420">
          <v:shape id="_x0000_i3947" type="#_x0000_t75" style="width:31.3pt;height:19.55pt" o:ole="">
            <v:imagedata r:id="rId46" o:title=""/>
          </v:shape>
          <o:OLEObject Type="Embed" ProgID="Equation.DSMT4" ShapeID="_x0000_i3947" DrawAspect="Content" ObjectID="_1605567823" r:id="rId47"/>
        </w:object>
      </w:r>
      <w:r w:rsidR="0092107C" w:rsidRPr="0092107C">
        <w:rPr>
          <w:rStyle w:val="mwe-math-mathml-inline"/>
          <w:vanish/>
        </w:rPr>
        <w:t>|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z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|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=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1</w:t>
      </w:r>
      <w:r w:rsidR="00435FCF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{\displaystyle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|z|=1\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}</w:t>
      </w:r>
      <w:r w:rsidR="00DB7DF9">
        <w:rPr>
          <w:rStyle w:val="mwe-math-mathml-inline"/>
          <w:vanish/>
        </w:rPr>
        <w:t xml:space="preserve"> </w:t>
      </w:r>
      <w:r w:rsidR="0092107C" w:rsidRPr="0092107C">
        <w:t>,</w:t>
      </w:r>
      <w:r w:rsidR="00DB7DF9">
        <w:t xml:space="preserve"> </w:t>
      </w:r>
      <w:r w:rsidR="0092107C" w:rsidRPr="0092107C">
        <w:t>на</w:t>
      </w:r>
      <w:r w:rsidR="00DB7DF9">
        <w:t xml:space="preserve"> </w:t>
      </w:r>
      <w:r w:rsidR="0092107C" w:rsidRPr="0092107C">
        <w:t>z-плоскости.</w:t>
      </w:r>
    </w:p>
    <w:p w:rsidR="0092107C" w:rsidRDefault="0092107C" w:rsidP="0092107C">
      <w:pPr>
        <w:spacing w:after="0" w:line="240" w:lineRule="auto"/>
        <w:ind w:firstLine="708"/>
        <w:jc w:val="both"/>
      </w:pPr>
      <w:r w:rsidRPr="0092107C">
        <w:t>Билинейное</w:t>
      </w:r>
      <w:r w:rsidR="00DB7DF9">
        <w:t xml:space="preserve"> </w:t>
      </w:r>
      <w:r w:rsidRPr="0092107C">
        <w:t>преобразование</w:t>
      </w:r>
      <w:r w:rsidR="00DB7DF9">
        <w:t xml:space="preserve"> </w:t>
      </w:r>
      <w:r w:rsidRPr="0092107C">
        <w:t>представляет</w:t>
      </w:r>
      <w:r w:rsidR="00DB7DF9">
        <w:t xml:space="preserve"> </w:t>
      </w:r>
      <w:r w:rsidRPr="0092107C">
        <w:t>собой</w:t>
      </w:r>
      <w:r w:rsidR="00DB7DF9">
        <w:t xml:space="preserve"> </w:t>
      </w:r>
      <w:r w:rsidRPr="0092107C">
        <w:t>функцию,</w:t>
      </w:r>
      <w:r w:rsidR="00DB7DF9">
        <w:t xml:space="preserve"> </w:t>
      </w:r>
      <w:r w:rsidRPr="0092107C">
        <w:t>аппроксимирующую</w:t>
      </w:r>
      <w:r w:rsidR="00DB7DF9">
        <w:t xml:space="preserve"> </w:t>
      </w:r>
      <w:r w:rsidRPr="0092107C">
        <w:t>натуральный</w:t>
      </w:r>
      <w:r w:rsidR="00DB7DF9">
        <w:t xml:space="preserve"> </w:t>
      </w:r>
      <w:r w:rsidRPr="0092107C">
        <w:t>логарифм,</w:t>
      </w:r>
      <w:r w:rsidR="00DB7DF9">
        <w:t xml:space="preserve"> </w:t>
      </w:r>
      <w:r w:rsidRPr="0092107C">
        <w:t>который</w:t>
      </w:r>
      <w:r w:rsidR="00DB7DF9">
        <w:t xml:space="preserve"> </w:t>
      </w:r>
      <w:r w:rsidRPr="0092107C">
        <w:t>является</w:t>
      </w:r>
      <w:r w:rsidR="00DB7DF9">
        <w:t xml:space="preserve"> </w:t>
      </w:r>
      <w:r w:rsidRPr="0092107C">
        <w:t>точным</w:t>
      </w:r>
      <w:r w:rsidR="00DB7DF9">
        <w:t xml:space="preserve"> </w:t>
      </w:r>
      <w:r w:rsidRPr="0092107C">
        <w:t>отображением</w:t>
      </w:r>
      <w:r w:rsidR="00DB7DF9">
        <w:t xml:space="preserve"> </w:t>
      </w:r>
      <w:r w:rsidRPr="0092107C">
        <w:t>z-плоскости</w:t>
      </w:r>
      <w:r w:rsidR="00DB7DF9">
        <w:t xml:space="preserve"> </w:t>
      </w:r>
      <w:r w:rsidRPr="0092107C">
        <w:t>на</w:t>
      </w:r>
      <w:r w:rsidR="00DB7DF9">
        <w:t xml:space="preserve"> </w:t>
      </w:r>
      <w:r w:rsidRPr="0092107C">
        <w:t>s-плоскость.</w:t>
      </w:r>
      <w:r w:rsidR="00DB7DF9">
        <w:t xml:space="preserve"> </w:t>
      </w:r>
      <w:r w:rsidRPr="0092107C">
        <w:t>При</w:t>
      </w:r>
      <w:r w:rsidR="00DB7DF9">
        <w:t xml:space="preserve"> </w:t>
      </w:r>
      <w:r w:rsidRPr="0092107C">
        <w:t>применении</w:t>
      </w:r>
      <w:r w:rsidR="00DB7DF9">
        <w:t xml:space="preserve"> </w:t>
      </w:r>
      <w:r w:rsidRPr="0092107C">
        <w:t>преобразования</w:t>
      </w:r>
      <w:r w:rsidR="00DB7DF9">
        <w:t xml:space="preserve"> </w:t>
      </w:r>
      <w:r w:rsidRPr="0092107C">
        <w:t>Лапласа</w:t>
      </w:r>
      <w:r w:rsidR="00DB7DF9">
        <w:t xml:space="preserve"> </w:t>
      </w:r>
      <w:r w:rsidRPr="0092107C">
        <w:t>над</w:t>
      </w:r>
      <w:r w:rsidR="00DB7DF9">
        <w:t xml:space="preserve"> </w:t>
      </w:r>
      <w:r w:rsidRPr="0092107C">
        <w:t>дискретным</w:t>
      </w:r>
      <w:r w:rsidR="00DB7DF9">
        <w:t xml:space="preserve"> </w:t>
      </w:r>
      <w:r w:rsidRPr="0092107C">
        <w:t>сигналом</w:t>
      </w:r>
      <w:r w:rsidR="00DB7DF9">
        <w:t xml:space="preserve"> </w:t>
      </w:r>
      <w:r w:rsidRPr="0092107C">
        <w:t>(представляющего</w:t>
      </w:r>
      <w:r w:rsidR="00DB7DF9">
        <w:t xml:space="preserve"> </w:t>
      </w:r>
      <w:r w:rsidRPr="0092107C">
        <w:t>последовательность</w:t>
      </w:r>
      <w:r w:rsidR="00DB7DF9">
        <w:t xml:space="preserve"> </w:t>
      </w:r>
      <w:r w:rsidRPr="0092107C">
        <w:t>отсчётов),</w:t>
      </w:r>
      <w:r w:rsidR="00DB7DF9">
        <w:t xml:space="preserve"> </w:t>
      </w:r>
      <w:r w:rsidRPr="0092107C">
        <w:t>результатом</w:t>
      </w:r>
      <w:r w:rsidR="00DB7DF9">
        <w:t xml:space="preserve"> </w:t>
      </w:r>
      <w:r w:rsidRPr="0092107C">
        <w:t>является</w:t>
      </w:r>
      <w:r w:rsidR="00DB7DF9">
        <w:t xml:space="preserve"> </w:t>
      </w:r>
      <w:r w:rsidR="002F43D4">
        <w:rPr>
          <w:lang w:val="en-US"/>
        </w:rPr>
        <w:t>z</w:t>
      </w:r>
      <w:r w:rsidRPr="0092107C">
        <w:t>-преобразование</w:t>
      </w:r>
      <w:r w:rsidR="00DB7DF9">
        <w:t xml:space="preserve"> </w:t>
      </w:r>
      <w:r w:rsidRPr="0092107C">
        <w:t>с</w:t>
      </w:r>
      <w:r w:rsidR="00DB7DF9">
        <w:t xml:space="preserve"> </w:t>
      </w:r>
      <w:r w:rsidRPr="0092107C">
        <w:t>точностью</w:t>
      </w:r>
      <w:r w:rsidR="00DB7DF9">
        <w:t xml:space="preserve"> </w:t>
      </w:r>
      <w:r w:rsidRPr="0092107C">
        <w:t>до</w:t>
      </w:r>
      <w:r w:rsidR="00DB7DF9">
        <w:t xml:space="preserve"> </w:t>
      </w:r>
      <w:r w:rsidRPr="0092107C">
        <w:t>замены</w:t>
      </w:r>
      <w:r w:rsidR="00DB7DF9">
        <w:t xml:space="preserve"> </w:t>
      </w:r>
      <w:r w:rsidRPr="0092107C">
        <w:t>переменных:</w:t>
      </w:r>
    </w:p>
    <w:p w:rsidR="00FC4579" w:rsidRDefault="002F43D4" w:rsidP="0095405C">
      <w:pPr>
        <w:pStyle w:val="MTDisplayEquation"/>
        <w:jc w:val="center"/>
      </w:pPr>
      <w:r w:rsidRPr="002F43D4">
        <w:rPr>
          <w:position w:val="-60"/>
        </w:rPr>
        <w:object w:dxaOrig="2000" w:dyaOrig="1340">
          <v:shape id="_x0000_i3925" type="#_x0000_t75" style="width:100.15pt;height:66.5pt" o:ole="">
            <v:imagedata r:id="rId48" o:title=""/>
          </v:shape>
          <o:OLEObject Type="Embed" ProgID="Equation.DSMT4" ShapeID="_x0000_i3925" DrawAspect="Content" ObjectID="_1605567824" r:id="rId49"/>
        </w:object>
      </w:r>
      <w:r w:rsidR="00DB7DF9">
        <w:t xml:space="preserve"> </w:t>
      </w:r>
      <w:r w:rsidR="00FC4579" w:rsidRPr="00731C49">
        <w:t>,</w:t>
      </w:r>
    </w:p>
    <w:p w:rsidR="00FC4579" w:rsidRPr="00FC4579" w:rsidRDefault="00FC4579" w:rsidP="00FC4579">
      <w:pPr>
        <w:pStyle w:val="MTDisplayEquation"/>
        <w:rPr>
          <w:sz w:val="28"/>
          <w:szCs w:val="28"/>
        </w:rPr>
      </w:pPr>
      <w:r w:rsidRPr="00FC4579">
        <w:rPr>
          <w:sz w:val="28"/>
          <w:szCs w:val="28"/>
        </w:rPr>
        <w:t>где</w:t>
      </w:r>
      <w:r w:rsidR="00DB7DF9">
        <w:rPr>
          <w:sz w:val="28"/>
          <w:szCs w:val="28"/>
        </w:rPr>
        <w:t xml:space="preserve"> </w:t>
      </w:r>
      <w:r w:rsidRPr="00FC4579">
        <w:rPr>
          <w:sz w:val="28"/>
          <w:szCs w:val="28"/>
        </w:rPr>
        <w:t>Т</w:t>
      </w:r>
      <w:r w:rsidR="0095405C">
        <w:rPr>
          <w:sz w:val="28"/>
          <w:szCs w:val="28"/>
          <w:lang w:val="en-US"/>
        </w:rPr>
        <w:t xml:space="preserve"> -</w:t>
      </w:r>
      <w:r w:rsidR="00DB7DF9">
        <w:rPr>
          <w:sz w:val="28"/>
          <w:szCs w:val="28"/>
        </w:rPr>
        <w:t xml:space="preserve"> </w:t>
      </w:r>
      <w:r w:rsidRPr="00FC4579">
        <w:rPr>
          <w:sz w:val="28"/>
          <w:szCs w:val="28"/>
        </w:rPr>
        <w:t>период</w:t>
      </w:r>
      <w:r w:rsidR="00DB7DF9">
        <w:rPr>
          <w:sz w:val="28"/>
          <w:szCs w:val="28"/>
        </w:rPr>
        <w:t xml:space="preserve"> </w:t>
      </w:r>
      <w:r w:rsidRPr="00FC4579">
        <w:rPr>
          <w:sz w:val="28"/>
          <w:szCs w:val="28"/>
        </w:rPr>
        <w:t>квантования</w:t>
      </w:r>
    </w:p>
    <w:p w:rsidR="002F43D4" w:rsidRPr="002F43D4" w:rsidRDefault="002F43D4" w:rsidP="002F43D4">
      <w:pPr>
        <w:pStyle w:val="a4"/>
        <w:rPr>
          <w:sz w:val="28"/>
          <w:szCs w:val="28"/>
        </w:rPr>
      </w:pPr>
      <w:r w:rsidRPr="002F43D4">
        <w:rPr>
          <w:sz w:val="28"/>
          <w:szCs w:val="28"/>
        </w:rPr>
        <w:t>Аппроксимация,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приведённа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выше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и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являетс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билинейным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преобразованием.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Обратное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преобразование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из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s-плоскости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в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z-плоскость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и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его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билинейна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аппроксимаци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записываютс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следующим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образом:</w:t>
      </w:r>
      <w:r w:rsidR="00DB7DF9">
        <w:rPr>
          <w:sz w:val="28"/>
          <w:szCs w:val="28"/>
        </w:rPr>
        <w:t xml:space="preserve"> </w:t>
      </w:r>
    </w:p>
    <w:p w:rsidR="002A17CC" w:rsidRPr="0092107C" w:rsidRDefault="002F43D4" w:rsidP="0095405C">
      <w:pPr>
        <w:pStyle w:val="MTDisplayEquation"/>
        <w:jc w:val="center"/>
      </w:pPr>
      <w:r w:rsidRPr="002F43D4">
        <w:rPr>
          <w:position w:val="-40"/>
        </w:rPr>
        <w:object w:dxaOrig="8520" w:dyaOrig="940">
          <v:shape id="_x0000_i3926" type="#_x0000_t75" style="width:424.95pt;height:46.95pt" o:ole="">
            <v:imagedata r:id="rId50" o:title=""/>
          </v:shape>
          <o:OLEObject Type="Embed" ProgID="Equation.DSMT4" ShapeID="_x0000_i3926" DrawAspect="Content" ObjectID="_1605567825" r:id="rId51"/>
        </w:object>
      </w:r>
    </w:p>
    <w:p w:rsidR="002A17CC" w:rsidRDefault="002F43D4" w:rsidP="002F43D4">
      <w:pPr>
        <w:spacing w:after="0" w:line="240" w:lineRule="auto"/>
        <w:ind w:firstLine="708"/>
        <w:jc w:val="both"/>
      </w:pPr>
      <w:r w:rsidRPr="002F43D4">
        <w:t>Билинейное</w:t>
      </w:r>
      <w:r w:rsidR="00DB7DF9">
        <w:t xml:space="preserve"> </w:t>
      </w:r>
      <w:r w:rsidRPr="002F43D4">
        <w:t>преобразование</w:t>
      </w:r>
      <w:r w:rsidR="00DB7DF9">
        <w:t xml:space="preserve"> </w:t>
      </w:r>
      <w:r w:rsidRPr="002F43D4">
        <w:t>использует</w:t>
      </w:r>
      <w:r w:rsidR="00DB7DF9">
        <w:t xml:space="preserve"> </w:t>
      </w:r>
      <w:r w:rsidRPr="002F43D4">
        <w:t>это</w:t>
      </w:r>
      <w:r w:rsidR="00DB7DF9">
        <w:t xml:space="preserve"> </w:t>
      </w:r>
      <w:r w:rsidRPr="002F43D4">
        <w:t>соотношения</w:t>
      </w:r>
      <w:r w:rsidR="00DB7DF9">
        <w:t xml:space="preserve"> </w:t>
      </w:r>
      <w:r w:rsidRPr="002F43D4">
        <w:t>для</w:t>
      </w:r>
      <w:r w:rsidR="00DB7DF9">
        <w:t xml:space="preserve"> </w:t>
      </w:r>
      <w:r w:rsidRPr="002F43D4">
        <w:t>замены</w:t>
      </w:r>
      <w:r w:rsidR="00DB7DF9">
        <w:t xml:space="preserve"> </w:t>
      </w:r>
      <w:r w:rsidRPr="002F43D4">
        <w:t>передаточной</w:t>
      </w:r>
      <w:r w:rsidR="00DB7DF9">
        <w:t xml:space="preserve"> </w:t>
      </w:r>
      <w:r w:rsidRPr="002F43D4">
        <w:t>функции</w:t>
      </w:r>
      <w:r w:rsidR="00DB7DF9">
        <w:t xml:space="preserve"> </w:t>
      </w:r>
      <w:r w:rsidR="00F57501">
        <w:t>непрерывной</w:t>
      </w:r>
      <w:r w:rsidR="00DB7DF9">
        <w:t xml:space="preserve"> </w:t>
      </w:r>
      <w:r w:rsidR="00F57501">
        <w:t>системы</w:t>
      </w:r>
      <w:r w:rsidR="00DB7DF9">
        <w:t xml:space="preserve"> </w:t>
      </w:r>
      <w:r w:rsidRPr="002F43D4">
        <w:t>на</w:t>
      </w:r>
      <w:r w:rsidR="00DB7DF9">
        <w:t xml:space="preserve"> </w:t>
      </w:r>
      <w:r w:rsidRPr="002F43D4">
        <w:t>её</w:t>
      </w:r>
      <w:r w:rsidR="00DB7DF9">
        <w:t xml:space="preserve"> </w:t>
      </w:r>
      <w:r w:rsidRPr="002F43D4">
        <w:t>дискретный</w:t>
      </w:r>
      <w:r w:rsidR="00DB7DF9">
        <w:t xml:space="preserve"> </w:t>
      </w:r>
      <w:r w:rsidRPr="002F43D4">
        <w:t>аналог:</w:t>
      </w:r>
    </w:p>
    <w:p w:rsidR="002F43D4" w:rsidRPr="002F43D4" w:rsidRDefault="00F57501" w:rsidP="009461BB">
      <w:pPr>
        <w:pStyle w:val="MTDisplayEquation"/>
        <w:spacing w:before="240" w:after="240"/>
        <w:jc w:val="center"/>
      </w:pPr>
      <w:r w:rsidRPr="00F57501">
        <w:rPr>
          <w:position w:val="-32"/>
        </w:rPr>
        <w:object w:dxaOrig="1620" w:dyaOrig="780">
          <v:shape id="_x0000_i3848" type="#_x0000_t75" style="width:81.4pt;height:39.15pt" o:ole="">
            <v:imagedata r:id="rId52" o:title=""/>
          </v:shape>
          <o:OLEObject Type="Embed" ProgID="Equation.DSMT4" ShapeID="_x0000_i3848" DrawAspect="Content" ObjectID="_1605567826" r:id="rId53"/>
        </w:object>
      </w:r>
    </w:p>
    <w:p w:rsidR="00F57501" w:rsidRDefault="00F57501" w:rsidP="00F57501">
      <w:pPr>
        <w:spacing w:after="0" w:line="240" w:lineRule="auto"/>
        <w:jc w:val="both"/>
      </w:pPr>
      <w:r>
        <w:t>Далее</w:t>
      </w:r>
      <w:r w:rsidR="00DB7DF9">
        <w:t xml:space="preserve"> </w:t>
      </w:r>
      <w:r>
        <w:t>преобразовываем</w:t>
      </w:r>
      <w:r w:rsidR="00DB7DF9">
        <w:t xml:space="preserve"> </w:t>
      </w:r>
      <w:r>
        <w:t>передаточную</w:t>
      </w:r>
      <w:r w:rsidR="00DB7DF9">
        <w:t xml:space="preserve"> </w:t>
      </w:r>
      <w:r>
        <w:t>функцию</w:t>
      </w:r>
      <w:r w:rsidR="00DB7DF9">
        <w:t xml:space="preserve"> </w:t>
      </w:r>
      <w:r>
        <w:t>ПИД</w:t>
      </w:r>
      <w:r w:rsidR="00DB7DF9">
        <w:t xml:space="preserve"> </w:t>
      </w:r>
      <w:r>
        <w:t>регулятора</w:t>
      </w:r>
      <w:r w:rsidRPr="00F57501">
        <w:t>:</w:t>
      </w:r>
    </w:p>
    <w:p w:rsidR="00F57501" w:rsidRPr="00FC4579" w:rsidRDefault="00FC4579" w:rsidP="0095405C">
      <w:pPr>
        <w:spacing w:before="240" w:after="0" w:line="240" w:lineRule="auto"/>
        <w:jc w:val="center"/>
      </w:pPr>
      <w:r w:rsidRPr="00FC4579">
        <w:rPr>
          <w:position w:val="-68"/>
        </w:rPr>
        <w:object w:dxaOrig="8400" w:dyaOrig="1140">
          <v:shape id="_x0000_i3849" type="#_x0000_t75" style="width:419.5pt;height:57.15pt" o:ole="">
            <v:imagedata r:id="rId54" o:title=""/>
          </v:shape>
          <o:OLEObject Type="Embed" ProgID="Equation.DSMT4" ShapeID="_x0000_i3849" DrawAspect="Content" ObjectID="_1605567827" r:id="rId55"/>
        </w:object>
      </w:r>
      <w:r w:rsidRPr="00FC4579">
        <w:t>,</w:t>
      </w:r>
    </w:p>
    <w:p w:rsidR="00F57501" w:rsidRPr="00F57501" w:rsidRDefault="00FC4579" w:rsidP="009461BB">
      <w:pPr>
        <w:spacing w:after="0" w:line="240" w:lineRule="auto"/>
        <w:jc w:val="both"/>
      </w:pPr>
      <w:r>
        <w:t>Это</w:t>
      </w:r>
      <w:r w:rsidR="00DB7DF9">
        <w:t xml:space="preserve"> </w:t>
      </w:r>
      <w:r>
        <w:t>формула</w:t>
      </w:r>
      <w:r w:rsidR="00DB7DF9">
        <w:t xml:space="preserve"> </w:t>
      </w:r>
      <w:r>
        <w:t>будет</w:t>
      </w:r>
      <w:r w:rsidR="00DB7DF9">
        <w:t xml:space="preserve"> </w:t>
      </w:r>
      <w:r>
        <w:t>использована</w:t>
      </w:r>
      <w:r w:rsidR="00DB7DF9">
        <w:t xml:space="preserve"> </w:t>
      </w:r>
      <w:r w:rsidR="00F828DC">
        <w:t>при</w:t>
      </w:r>
      <w:r w:rsidR="00DB7DF9">
        <w:t xml:space="preserve"> </w:t>
      </w:r>
      <w:r>
        <w:t>расчете</w:t>
      </w:r>
      <w:r w:rsidR="00DB7DF9">
        <w:t xml:space="preserve"> </w:t>
      </w:r>
      <w:r>
        <w:t>ПИД</w:t>
      </w:r>
      <w:r w:rsidR="00DB7DF9">
        <w:t xml:space="preserve"> </w:t>
      </w:r>
      <w:r>
        <w:t>регулятора</w:t>
      </w:r>
      <w:r w:rsidR="00DB7DF9">
        <w:t xml:space="preserve"> </w:t>
      </w:r>
      <w:r>
        <w:t>в</w:t>
      </w:r>
      <w:r w:rsidR="00DB7DF9">
        <w:t xml:space="preserve"> </w:t>
      </w:r>
      <w:r>
        <w:t>математическом</w:t>
      </w:r>
      <w:r w:rsidR="00DB7DF9">
        <w:t xml:space="preserve"> </w:t>
      </w:r>
      <w:r>
        <w:t>пакете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 w:rsidR="00DB7DF9">
        <w:t xml:space="preserve"> </w:t>
      </w:r>
      <w:r>
        <w:rPr>
          <w:lang w:val="en-US"/>
        </w:rPr>
        <w:t>Simulink</w:t>
      </w:r>
      <w:r w:rsidR="009461BB">
        <w:t>.</w:t>
      </w:r>
    </w:p>
    <w:p w:rsidR="00773FF8" w:rsidRDefault="006A6E1C" w:rsidP="00FC4579">
      <w:pPr>
        <w:spacing w:after="0" w:line="240" w:lineRule="auto"/>
        <w:ind w:firstLine="708"/>
        <w:rPr>
          <w:rFonts w:eastAsia="Times New Roman"/>
          <w:lang w:eastAsia="ru-RU"/>
        </w:rPr>
      </w:pPr>
      <w:r w:rsidRPr="006A6E1C">
        <w:rPr>
          <w:rFonts w:eastAsia="Times New Roman"/>
          <w:lang w:eastAsia="ru-RU"/>
        </w:rPr>
        <w:t>Величина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период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val="en-US" w:eastAsia="ru-RU"/>
        </w:rPr>
        <w:t>T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ыбираетс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ожн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еньше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эт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лучшае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ачеств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ирования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л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беспече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хорошег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ачеств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ир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н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олжен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бы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больш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1/15...1/6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ремен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становле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ереходн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характеристик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бъект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ровню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0,95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л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1/4...1/6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еличины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ранспортн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заде</w:t>
      </w:r>
      <w:r w:rsidRPr="00773FF8">
        <w:rPr>
          <w:rFonts w:eastAsia="Times New Roman"/>
          <w:lang w:eastAsia="ru-RU"/>
        </w:rPr>
        <w:t>ржки</w:t>
      </w:r>
      <w:r w:rsidRPr="006A6E1C">
        <w:rPr>
          <w:rFonts w:eastAsia="Times New Roman"/>
          <w:lang w:eastAsia="ru-RU"/>
        </w:rPr>
        <w:t>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днак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величени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астоты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боле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2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аз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равнению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ерхне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астот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пектр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озмущающих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игналов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альнейшег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лучше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ачеств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ир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роисходит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ход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ятор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т</w:t>
      </w:r>
      <w:r w:rsidR="00DB7DF9">
        <w:rPr>
          <w:rFonts w:eastAsia="Times New Roman"/>
          <w:lang w:eastAsia="ru-RU"/>
        </w:rPr>
        <w:t xml:space="preserve"> </w:t>
      </w:r>
      <w:proofErr w:type="spellStart"/>
      <w:r w:rsidRPr="006A6E1C">
        <w:rPr>
          <w:rFonts w:eastAsia="Times New Roman"/>
          <w:lang w:eastAsia="ru-RU"/>
        </w:rPr>
        <w:t>антиалиасного</w:t>
      </w:r>
      <w:proofErr w:type="spellEnd"/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фильтра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астоту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ыбираю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2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аз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ыш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ерхне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граничн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астоты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пектр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омехи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тобы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спользова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цифровую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фильтрацию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обходим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читыва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акже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т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сполнительно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стройств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олж</w:t>
      </w:r>
      <w:r w:rsidR="00FC4579">
        <w:rPr>
          <w:rFonts w:eastAsia="Times New Roman"/>
          <w:lang w:eastAsia="ru-RU"/>
        </w:rPr>
        <w:t>но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успеть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отработать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за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T</w:t>
      </w:r>
      <w:r w:rsidRPr="006A6E1C">
        <w:rPr>
          <w:rFonts w:eastAsia="Times New Roman"/>
          <w:lang w:eastAsia="ru-RU"/>
        </w:rPr>
        <w:t>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онтроллер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спользуетс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ольк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л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ирования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л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аварийн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игнализации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период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оже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бы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еньше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опустима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задержк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рабаты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игнал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аварии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алом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период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величиваетс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огрешнос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ычисле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роизводной.</w:t>
      </w:r>
      <w:r w:rsidR="00DB7DF9">
        <w:rPr>
          <w:rFonts w:eastAsia="Times New Roman"/>
          <w:lang w:eastAsia="ru-RU"/>
        </w:rPr>
        <w:t xml:space="preserve"> </w:t>
      </w:r>
    </w:p>
    <w:p w:rsidR="00335C27" w:rsidRDefault="00335C27">
      <w:pPr>
        <w:rPr>
          <w:color w:val="222222"/>
          <w:sz w:val="32"/>
          <w:szCs w:val="32"/>
          <w:shd w:val="clear" w:color="auto" w:fill="FFFFFF"/>
        </w:rPr>
      </w:pPr>
      <w:r>
        <w:rPr>
          <w:color w:val="222222"/>
          <w:sz w:val="32"/>
          <w:szCs w:val="32"/>
          <w:shd w:val="clear" w:color="auto" w:fill="FFFFFF"/>
        </w:rPr>
        <w:br w:type="page"/>
      </w:r>
    </w:p>
    <w:p w:rsidR="00731C49" w:rsidRPr="00335C27" w:rsidRDefault="00335C27" w:rsidP="00335C27">
      <w:pPr>
        <w:pStyle w:val="ac"/>
        <w:numPr>
          <w:ilvl w:val="1"/>
          <w:numId w:val="14"/>
        </w:numPr>
        <w:spacing w:before="240" w:line="240" w:lineRule="auto"/>
        <w:jc w:val="center"/>
        <w:rPr>
          <w:b/>
          <w:color w:val="222222"/>
          <w:shd w:val="clear" w:color="auto" w:fill="FFFFFF"/>
        </w:rPr>
      </w:pPr>
      <w:r w:rsidRPr="00335C27">
        <w:rPr>
          <w:b/>
          <w:color w:val="222222"/>
          <w:shd w:val="clear" w:color="auto" w:fill="FFFFFF"/>
        </w:rPr>
        <w:lastRenderedPageBreak/>
        <w:t>Построение</w:t>
      </w:r>
      <w:r w:rsidR="00DB7DF9" w:rsidRPr="00335C27">
        <w:rPr>
          <w:b/>
          <w:color w:val="222222"/>
          <w:shd w:val="clear" w:color="auto" w:fill="FFFFFF"/>
        </w:rPr>
        <w:t xml:space="preserve"> </w:t>
      </w:r>
      <w:r w:rsidRPr="00335C27">
        <w:rPr>
          <w:b/>
          <w:color w:val="222222"/>
          <w:shd w:val="clear" w:color="auto" w:fill="FFFFFF"/>
        </w:rPr>
        <w:t>схемы</w:t>
      </w:r>
      <w:r w:rsidR="00DB7DF9" w:rsidRPr="00335C27">
        <w:rPr>
          <w:b/>
          <w:color w:val="222222"/>
          <w:shd w:val="clear" w:color="auto" w:fill="FFFFFF"/>
        </w:rPr>
        <w:t xml:space="preserve"> </w:t>
      </w:r>
      <w:proofErr w:type="spellStart"/>
      <w:r w:rsidRPr="00335C27">
        <w:rPr>
          <w:b/>
          <w:color w:val="222222"/>
          <w:shd w:val="clear" w:color="auto" w:fill="FFFFFF"/>
        </w:rPr>
        <w:t>пид</w:t>
      </w:r>
      <w:proofErr w:type="spellEnd"/>
      <w:r w:rsidR="00435FCF" w:rsidRPr="00335C27">
        <w:rPr>
          <w:b/>
          <w:color w:val="222222"/>
          <w:shd w:val="clear" w:color="auto" w:fill="FFFFFF"/>
        </w:rPr>
        <w:t xml:space="preserve"> </w:t>
      </w:r>
      <w:r w:rsidRPr="00335C27">
        <w:rPr>
          <w:b/>
          <w:color w:val="222222"/>
          <w:shd w:val="clear" w:color="auto" w:fill="FFFFFF"/>
        </w:rPr>
        <w:t>регулятора</w:t>
      </w:r>
    </w:p>
    <w:p w:rsidR="003571C3" w:rsidRPr="000C47B2" w:rsidRDefault="003571C3" w:rsidP="000C47B2">
      <w:pPr>
        <w:spacing w:line="240" w:lineRule="auto"/>
        <w:ind w:firstLine="709"/>
        <w:jc w:val="both"/>
      </w:pPr>
      <w:r w:rsidRPr="000C47B2">
        <w:t>Передаточная</w:t>
      </w:r>
      <w:r w:rsidR="00DB7DF9">
        <w:t xml:space="preserve"> </w:t>
      </w:r>
      <w:r w:rsidRPr="000C47B2">
        <w:t>функция</w:t>
      </w:r>
      <w:r w:rsidR="00DB7DF9">
        <w:t xml:space="preserve"> </w:t>
      </w:r>
      <w:r w:rsidRPr="000C47B2">
        <w:t>насос-регулятора</w:t>
      </w:r>
      <w:r w:rsidR="00DB7DF9">
        <w:t xml:space="preserve"> </w:t>
      </w:r>
      <w:r w:rsidR="000C47B2" w:rsidRPr="000C47B2">
        <w:t>состоит</w:t>
      </w:r>
      <w:r w:rsidR="00DB7DF9">
        <w:t xml:space="preserve"> </w:t>
      </w:r>
      <w:r w:rsidR="000C47B2" w:rsidRPr="000C47B2">
        <w:t>из</w:t>
      </w:r>
      <w:r w:rsidR="00DB7DF9">
        <w:t xml:space="preserve"> </w:t>
      </w:r>
      <w:r w:rsidR="000C47B2" w:rsidRPr="000C47B2">
        <w:t>передаточных</w:t>
      </w:r>
      <w:r w:rsidR="00DB7DF9">
        <w:t xml:space="preserve"> </w:t>
      </w:r>
      <w:r w:rsidR="000C47B2" w:rsidRPr="000C47B2">
        <w:t>функций</w:t>
      </w:r>
      <w:r w:rsidR="00DB7DF9">
        <w:t xml:space="preserve"> </w:t>
      </w:r>
      <w:r w:rsidR="000C47B2" w:rsidRPr="000C47B2">
        <w:t>дозирующей</w:t>
      </w:r>
      <w:r w:rsidR="00DB7DF9">
        <w:t xml:space="preserve"> </w:t>
      </w:r>
      <w:r w:rsidR="000C47B2" w:rsidRPr="000C47B2">
        <w:t>иглы</w:t>
      </w:r>
      <w:r w:rsidR="00DB7DF9">
        <w:t xml:space="preserve"> </w:t>
      </w:r>
      <w:r w:rsidR="000C47B2" w:rsidRPr="000C47B2">
        <w:rPr>
          <w:position w:val="-10"/>
        </w:rPr>
        <w:object w:dxaOrig="600" w:dyaOrig="340">
          <v:shape id="_x0000_i3851" type="#_x0000_t75" style="width:29.75pt;height:17.2pt" o:ole="">
            <v:imagedata r:id="rId56" o:title=""/>
          </v:shape>
          <o:OLEObject Type="Embed" ProgID="Equation.3" ShapeID="_x0000_i3851" DrawAspect="Content" ObjectID="_1605567828" r:id="rId57"/>
        </w:object>
      </w:r>
      <w:r w:rsidR="00DB7DF9">
        <w:t xml:space="preserve"> </w:t>
      </w:r>
      <w:r w:rsidR="000C47B2" w:rsidRPr="000C47B2">
        <w:t>и</w:t>
      </w:r>
      <w:r w:rsidR="00DB7DF9">
        <w:t xml:space="preserve"> </w:t>
      </w:r>
      <w:r w:rsidR="000C47B2" w:rsidRPr="000C47B2">
        <w:t>клапана</w:t>
      </w:r>
      <w:r w:rsidR="00DB7DF9">
        <w:t xml:space="preserve"> </w:t>
      </w:r>
      <w:r w:rsidR="000C47B2" w:rsidRPr="000C47B2">
        <w:t>постоянного</w:t>
      </w:r>
      <w:r w:rsidR="00DB7DF9">
        <w:t xml:space="preserve"> </w:t>
      </w:r>
      <w:r w:rsidR="000C47B2" w:rsidRPr="000C47B2">
        <w:t>перепада</w:t>
      </w:r>
      <w:r w:rsidR="00DB7DF9">
        <w:t xml:space="preserve"> </w:t>
      </w:r>
      <w:r w:rsidR="000C47B2" w:rsidRPr="000C47B2">
        <w:t>давления</w:t>
      </w:r>
      <w:r w:rsidR="00DB7DF9">
        <w:t xml:space="preserve"> </w:t>
      </w:r>
      <w:r w:rsidR="000C47B2" w:rsidRPr="000C47B2">
        <w:rPr>
          <w:position w:val="-10"/>
        </w:rPr>
        <w:object w:dxaOrig="620" w:dyaOrig="340">
          <v:shape id="_x0000_i3852" type="#_x0000_t75" style="width:31.3pt;height:17.2pt" o:ole="">
            <v:imagedata r:id="rId58" o:title=""/>
          </v:shape>
          <o:OLEObject Type="Embed" ProgID="Equation.3" ShapeID="_x0000_i3852" DrawAspect="Content" ObjectID="_1605567829" r:id="rId59"/>
        </w:object>
      </w:r>
      <w:r w:rsidR="00DB7DF9">
        <w:t xml:space="preserve"> </w:t>
      </w:r>
      <w:r w:rsidR="000C47B2" w:rsidRPr="000C47B2">
        <w:t>соединенных</w:t>
      </w:r>
      <w:r w:rsidR="00DB7DF9">
        <w:t xml:space="preserve"> </w:t>
      </w:r>
      <w:r w:rsidR="000C47B2" w:rsidRPr="000C47B2">
        <w:t>последовательно</w:t>
      </w:r>
      <w:r w:rsidRPr="000C47B2">
        <w:t>:</w:t>
      </w:r>
    </w:p>
    <w:p w:rsidR="003571C3" w:rsidRDefault="000C47B2" w:rsidP="003571C3">
      <w:pPr>
        <w:spacing w:line="360" w:lineRule="auto"/>
        <w:ind w:hanging="28"/>
        <w:jc w:val="center"/>
      </w:pPr>
      <w:r w:rsidRPr="003571C3">
        <w:rPr>
          <w:position w:val="-10"/>
          <w:lang w:val="en-US"/>
        </w:rPr>
        <w:object w:dxaOrig="1980" w:dyaOrig="340">
          <v:shape id="_x0000_i3853" type="#_x0000_t75" style="width:99.4pt;height:17.2pt" o:ole="">
            <v:imagedata r:id="rId60" o:title=""/>
          </v:shape>
          <o:OLEObject Type="Embed" ProgID="Equation.3" ShapeID="_x0000_i3853" DrawAspect="Content" ObjectID="_1605567830" r:id="rId61"/>
        </w:object>
      </w:r>
      <w:r w:rsidR="003571C3">
        <w:t>,</w:t>
      </w:r>
      <w:r w:rsidR="003571C3">
        <w:tab/>
      </w:r>
    </w:p>
    <w:p w:rsidR="003571C3" w:rsidRPr="003571C3" w:rsidRDefault="003571C3" w:rsidP="008B4C62">
      <w:pPr>
        <w:spacing w:line="240" w:lineRule="auto"/>
        <w:ind w:hanging="28"/>
      </w:pPr>
      <w:r w:rsidRPr="003571C3">
        <w:t>где</w:t>
      </w:r>
      <w:r w:rsidR="00DB7DF9">
        <w:t xml:space="preserve"> </w:t>
      </w:r>
      <w:r w:rsidRPr="003571C3">
        <w:rPr>
          <w:position w:val="-12"/>
        </w:rPr>
        <w:object w:dxaOrig="3060" w:dyaOrig="360">
          <v:shape id="_x0000_i3854" type="#_x0000_t75" style="width:153.4pt;height:18pt" o:ole="">
            <v:imagedata r:id="rId62" o:title=""/>
          </v:shape>
          <o:OLEObject Type="Embed" ProgID="Equation.3" ShapeID="_x0000_i3854" DrawAspect="Content" ObjectID="_1605567831" r:id="rId63"/>
        </w:object>
      </w:r>
      <w:r w:rsidRPr="003571C3">
        <w:t>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2"/>
        </w:rPr>
        <w:object w:dxaOrig="3200" w:dyaOrig="360">
          <v:shape id="_x0000_i3855" type="#_x0000_t75" style="width:160.45pt;height:18pt" o:ole="">
            <v:imagedata r:id="rId64" o:title=""/>
          </v:shape>
          <o:OLEObject Type="Embed" ProgID="Equation.3" ShapeID="_x0000_i3855" DrawAspect="Content" ObjectID="_1605567832" r:id="rId65"/>
        </w:object>
      </w:r>
      <w:r w:rsidRPr="003571C3">
        <w:t>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0"/>
        </w:rPr>
        <w:object w:dxaOrig="480" w:dyaOrig="340">
          <v:shape id="_x0000_i3856" type="#_x0000_t75" style="width:25.05pt;height:17.2pt" o:ole="">
            <v:imagedata r:id="rId66" o:title=""/>
          </v:shape>
          <o:OLEObject Type="Embed" ProgID="Equation.3" ShapeID="_x0000_i3856" DrawAspect="Content" ObjectID="_1605567833" r:id="rId67"/>
        </w:object>
      </w:r>
      <w:r w:rsidR="00DB7DF9">
        <w:t xml:space="preserve"> </w:t>
      </w:r>
      <w:r w:rsidRPr="003571C3">
        <w:t>-</w:t>
      </w:r>
      <w:r w:rsidR="00DB7DF9">
        <w:t xml:space="preserve"> </w:t>
      </w:r>
      <w:r w:rsidRPr="003571C3">
        <w:t>изменение</w:t>
      </w:r>
      <w:r w:rsidR="00DB7DF9">
        <w:t xml:space="preserve"> </w:t>
      </w:r>
      <w:r w:rsidRPr="003571C3">
        <w:t>дозируемого</w:t>
      </w:r>
      <w:r w:rsidR="00DB7DF9">
        <w:t xml:space="preserve"> </w:t>
      </w:r>
      <w:r w:rsidRPr="003571C3">
        <w:t>расхода</w:t>
      </w:r>
      <w:r w:rsidR="00DB7DF9">
        <w:t xml:space="preserve"> </w:t>
      </w:r>
      <w:r w:rsidRPr="003571C3">
        <w:t>топлива,</w:t>
      </w:r>
      <w:r w:rsidR="00DB7DF9">
        <w:t xml:space="preserve"> </w:t>
      </w:r>
      <w:r w:rsidRPr="003571C3">
        <w:t>кг/ч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4"/>
        </w:rPr>
        <w:object w:dxaOrig="279" w:dyaOrig="260">
          <v:shape id="_x0000_i3857" type="#_x0000_t75" style="width:14.1pt;height:13.3pt" o:ole="">
            <v:imagedata r:id="rId68" o:title=""/>
          </v:shape>
          <o:OLEObject Type="Embed" ProgID="Equation.3" ShapeID="_x0000_i3857" DrawAspect="Content" ObjectID="_1605567834" r:id="rId69"/>
        </w:object>
      </w:r>
      <w:r w:rsidR="00DB7DF9">
        <w:t xml:space="preserve"> </w:t>
      </w:r>
      <w:r w:rsidRPr="003571C3">
        <w:t>-</w:t>
      </w:r>
      <w:r w:rsidR="00DB7DF9">
        <w:t xml:space="preserve"> </w:t>
      </w:r>
      <w:r w:rsidRPr="003571C3">
        <w:t>изменение</w:t>
      </w:r>
      <w:r w:rsidR="00DB7DF9">
        <w:t xml:space="preserve"> </w:t>
      </w:r>
      <w:r w:rsidRPr="003571C3">
        <w:t>тока</w:t>
      </w:r>
      <w:r w:rsidR="00DB7DF9">
        <w:t xml:space="preserve"> </w:t>
      </w:r>
      <w:r w:rsidRPr="003571C3">
        <w:t>управления,</w:t>
      </w:r>
      <w:r w:rsidR="00DB7DF9">
        <w:t xml:space="preserve"> </w:t>
      </w:r>
      <w:r w:rsidRPr="003571C3">
        <w:t>мА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2"/>
        </w:rPr>
        <w:object w:dxaOrig="540" w:dyaOrig="360">
          <v:shape id="_x0000_i3858" type="#_x0000_t75" style="width:27.4pt;height:18pt" o:ole="">
            <v:imagedata r:id="rId70" o:title=""/>
          </v:shape>
          <o:OLEObject Type="Embed" ProgID="Equation.3" ShapeID="_x0000_i3858" DrawAspect="Content" ObjectID="_1605567835" r:id="rId71"/>
        </w:object>
      </w:r>
      <w:r w:rsidR="00DB7DF9">
        <w:t xml:space="preserve"> </w:t>
      </w:r>
      <w:r w:rsidRPr="003571C3">
        <w:t>-</w:t>
      </w:r>
      <w:r w:rsidR="00DB7DF9">
        <w:t xml:space="preserve"> </w:t>
      </w:r>
      <w:r w:rsidRPr="003571C3">
        <w:t>изменение</w:t>
      </w:r>
      <w:r w:rsidR="00DB7DF9">
        <w:t xml:space="preserve"> </w:t>
      </w:r>
      <w:r w:rsidRPr="003571C3">
        <w:t>перемещения</w:t>
      </w:r>
      <w:r w:rsidR="00DB7DF9">
        <w:t xml:space="preserve"> </w:t>
      </w:r>
      <w:r w:rsidRPr="003571C3">
        <w:t>датчика</w:t>
      </w:r>
      <w:r w:rsidR="00DB7DF9">
        <w:t xml:space="preserve"> </w:t>
      </w:r>
      <w:r w:rsidRPr="003571C3">
        <w:t>положения</w:t>
      </w:r>
      <w:r w:rsidR="00DB7DF9">
        <w:t xml:space="preserve"> </w:t>
      </w:r>
      <w:r w:rsidRPr="003571C3">
        <w:t>дозирующей</w:t>
      </w:r>
      <w:r w:rsidR="00DB7DF9">
        <w:t xml:space="preserve"> </w:t>
      </w:r>
      <w:r w:rsidRPr="003571C3">
        <w:t>иглы,</w:t>
      </w:r>
      <w:r w:rsidR="00DB7DF9">
        <w:t xml:space="preserve"> </w:t>
      </w:r>
      <w:r w:rsidRPr="003571C3">
        <w:t>см;</w:t>
      </w:r>
    </w:p>
    <w:p w:rsidR="003571C3" w:rsidRPr="003571C3" w:rsidRDefault="003571C3" w:rsidP="008B4C62">
      <w:pPr>
        <w:spacing w:line="240" w:lineRule="auto"/>
        <w:ind w:left="728" w:hanging="280"/>
        <w:jc w:val="both"/>
      </w:pPr>
      <w:r w:rsidRPr="003571C3">
        <w:rPr>
          <w:position w:val="-10"/>
        </w:rPr>
        <w:object w:dxaOrig="300" w:dyaOrig="340">
          <v:shape id="_x0000_i3859" type="#_x0000_t75" style="width:14.85pt;height:17.2pt" o:ole="">
            <v:imagedata r:id="rId72" o:title=""/>
          </v:shape>
          <o:OLEObject Type="Embed" ProgID="Equation.3" ShapeID="_x0000_i3859" DrawAspect="Content" ObjectID="_1605567836" r:id="rId73"/>
        </w:object>
      </w:r>
      <w:r w:rsidR="00DB7DF9">
        <w:t xml:space="preserve"> </w:t>
      </w:r>
      <w:r w:rsidRPr="003571C3">
        <w:t>=</w:t>
      </w:r>
      <w:r w:rsidR="00DB7DF9">
        <w:t xml:space="preserve"> </w:t>
      </w:r>
      <w:r w:rsidRPr="003571C3">
        <w:t>(0.032±0.012)</w:t>
      </w:r>
      <w:r w:rsidR="00DB7DF9">
        <w:t xml:space="preserve"> </w:t>
      </w:r>
      <w:r w:rsidRPr="003571C3">
        <w:t>–</w:t>
      </w:r>
      <w:r w:rsidR="00DB7DF9">
        <w:t xml:space="preserve"> </w:t>
      </w:r>
      <w:r w:rsidRPr="003571C3">
        <w:t>коэффициент</w:t>
      </w:r>
      <w:r w:rsidR="00DB7DF9">
        <w:t xml:space="preserve"> </w:t>
      </w:r>
      <w:r w:rsidRPr="003571C3">
        <w:t>усиления</w:t>
      </w:r>
      <w:r w:rsidR="00DB7DF9">
        <w:t xml:space="preserve"> </w:t>
      </w:r>
      <w:r w:rsidRPr="003571C3">
        <w:t>по</w:t>
      </w:r>
      <w:r w:rsidR="00DB7DF9">
        <w:t xml:space="preserve"> </w:t>
      </w:r>
      <w:r w:rsidRPr="003571C3">
        <w:t>перемещению</w:t>
      </w:r>
      <w:r w:rsidR="00DB7DF9">
        <w:t xml:space="preserve"> </w:t>
      </w:r>
      <w:r w:rsidRPr="003571C3">
        <w:t>дозирующей</w:t>
      </w:r>
      <w:r w:rsidR="00DB7DF9">
        <w:t xml:space="preserve"> </w:t>
      </w:r>
      <w:r w:rsidRPr="003571C3">
        <w:t>иглы,</w:t>
      </w:r>
      <w:r w:rsidR="00DB7DF9">
        <w:t xml:space="preserve"> </w:t>
      </w:r>
      <w:r w:rsidRPr="003571C3">
        <w:t>см/(мА</w:t>
      </w:r>
      <w:r w:rsidRPr="003571C3">
        <w:sym w:font="Symbol" w:char="F0D7"/>
      </w:r>
      <w:r w:rsidRPr="003571C3">
        <w:t>с)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0"/>
        </w:rPr>
        <w:object w:dxaOrig="240" w:dyaOrig="340">
          <v:shape id="_x0000_i3860" type="#_x0000_t75" style="width:11.75pt;height:17.2pt" o:ole="">
            <v:imagedata r:id="rId74" o:title=""/>
          </v:shape>
          <o:OLEObject Type="Embed" ProgID="Equation.3" ShapeID="_x0000_i3860" DrawAspect="Content" ObjectID="_1605567837" r:id="rId75"/>
        </w:object>
      </w:r>
      <w:r w:rsidR="00DB7DF9">
        <w:t xml:space="preserve"> </w:t>
      </w:r>
      <w:r w:rsidRPr="003571C3">
        <w:t>=</w:t>
      </w:r>
      <w:r w:rsidR="00DB7DF9">
        <w:t xml:space="preserve"> </w:t>
      </w:r>
      <w:r w:rsidRPr="003571C3">
        <w:t>(15.0±3.0)</w:t>
      </w:r>
      <w:r w:rsidR="00DB7DF9">
        <w:t xml:space="preserve"> </w:t>
      </w:r>
      <w:r w:rsidRPr="003571C3">
        <w:t>–</w:t>
      </w:r>
      <w:r w:rsidR="00DB7DF9">
        <w:t xml:space="preserve"> </w:t>
      </w:r>
      <w:r w:rsidRPr="003571C3">
        <w:t>постоянная</w:t>
      </w:r>
      <w:r w:rsidR="00DB7DF9">
        <w:t xml:space="preserve"> </w:t>
      </w:r>
      <w:r w:rsidRPr="003571C3">
        <w:t>времени</w:t>
      </w:r>
      <w:r w:rsidR="00DB7DF9">
        <w:t xml:space="preserve"> </w:t>
      </w:r>
      <w:r w:rsidRPr="003571C3">
        <w:t>дозирующей</w:t>
      </w:r>
      <w:r w:rsidR="00DB7DF9">
        <w:t xml:space="preserve"> </w:t>
      </w:r>
      <w:r w:rsidRPr="003571C3">
        <w:t>иглы,</w:t>
      </w:r>
      <w:r w:rsidR="00DB7DF9">
        <w:t xml:space="preserve"> </w:t>
      </w:r>
      <w:r w:rsidRPr="003571C3">
        <w:t>с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0"/>
        </w:rPr>
        <w:object w:dxaOrig="1460" w:dyaOrig="499">
          <v:shape id="_x0000_i3861" type="#_x0000_t75" style="width:72.8pt;height:25.05pt" o:ole="">
            <v:imagedata r:id="rId76" o:title=""/>
          </v:shape>
          <o:OLEObject Type="Embed" ProgID="Equation.3" ShapeID="_x0000_i3861" DrawAspect="Content" ObjectID="_1605567838" r:id="rId77"/>
        </w:object>
      </w:r>
      <w:r w:rsidR="00DB7DF9">
        <w:t xml:space="preserve"> </w:t>
      </w:r>
      <w:r w:rsidRPr="003571C3">
        <w:t>-</w:t>
      </w:r>
      <w:r w:rsidR="00DB7DF9">
        <w:t xml:space="preserve"> </w:t>
      </w:r>
      <w:r w:rsidRPr="003571C3">
        <w:t>коэффициент</w:t>
      </w:r>
      <w:r w:rsidR="00DB7DF9">
        <w:t xml:space="preserve"> </w:t>
      </w:r>
      <w:r w:rsidRPr="003571C3">
        <w:t>усиления</w:t>
      </w:r>
      <w:r w:rsidR="00DB7DF9">
        <w:t xml:space="preserve"> </w:t>
      </w:r>
      <w:r w:rsidRPr="003571C3">
        <w:t>по</w:t>
      </w:r>
      <w:r w:rsidR="00DB7DF9">
        <w:t xml:space="preserve"> </w:t>
      </w:r>
      <w:r w:rsidRPr="003571C3">
        <w:t>расходу</w:t>
      </w:r>
      <w:r w:rsidR="00DB7DF9">
        <w:t xml:space="preserve"> </w:t>
      </w:r>
      <w:r w:rsidRPr="003571C3">
        <w:t>топлива,</w:t>
      </w:r>
      <w:r w:rsidR="00DB7DF9">
        <w:t xml:space="preserve"> </w:t>
      </w:r>
      <w:r w:rsidRPr="003571C3">
        <w:t>кг/(ч</w:t>
      </w:r>
      <w:r w:rsidRPr="003571C3">
        <w:sym w:font="Symbol" w:char="F0D7"/>
      </w:r>
      <w:r w:rsidRPr="003571C3">
        <w:t>см);</w:t>
      </w:r>
    </w:p>
    <w:p w:rsid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0"/>
        </w:rPr>
        <w:object w:dxaOrig="499" w:dyaOrig="340">
          <v:shape id="_x0000_i3862" type="#_x0000_t75" style="width:25.05pt;height:17.2pt" o:ole="">
            <v:imagedata r:id="rId78" o:title=""/>
          </v:shape>
          <o:OLEObject Type="Embed" ProgID="Equation.3" ShapeID="_x0000_i3862" DrawAspect="Content" ObjectID="_1605567839" r:id="rId79"/>
        </w:object>
      </w:r>
      <w:r w:rsidRPr="003571C3">
        <w:t>0.1</w:t>
      </w:r>
      <w:r w:rsidR="00DB7DF9">
        <w:t xml:space="preserve"> </w:t>
      </w:r>
      <w:r w:rsidRPr="003571C3">
        <w:t>–</w:t>
      </w:r>
      <w:r w:rsidR="00DB7DF9">
        <w:t xml:space="preserve"> </w:t>
      </w:r>
      <w:r w:rsidRPr="003571C3">
        <w:t>постоянная</w:t>
      </w:r>
      <w:r w:rsidR="00DB7DF9">
        <w:t xml:space="preserve"> </w:t>
      </w:r>
      <w:r w:rsidRPr="003571C3">
        <w:t>времени</w:t>
      </w:r>
      <w:r w:rsidR="00DB7DF9">
        <w:t xml:space="preserve"> </w:t>
      </w:r>
      <w:r w:rsidRPr="003571C3">
        <w:t>клапана</w:t>
      </w:r>
      <w:r w:rsidR="00DB7DF9">
        <w:t xml:space="preserve"> </w:t>
      </w:r>
      <w:r w:rsidRPr="003571C3">
        <w:t>постоянного</w:t>
      </w:r>
      <w:r w:rsidR="00DB7DF9">
        <w:t xml:space="preserve"> </w:t>
      </w:r>
      <w:r w:rsidRPr="003571C3">
        <w:t>перепада,</w:t>
      </w:r>
      <w:r w:rsidR="00DB7DF9">
        <w:t xml:space="preserve"> </w:t>
      </w:r>
      <w:r w:rsidRPr="003571C3">
        <w:t>с.</w:t>
      </w:r>
    </w:p>
    <w:p w:rsidR="00335C27" w:rsidRDefault="009C462F" w:rsidP="00335C27">
      <w:pPr>
        <w:pStyle w:val="ac"/>
        <w:numPr>
          <w:ilvl w:val="2"/>
          <w:numId w:val="14"/>
        </w:numPr>
        <w:spacing w:before="240" w:after="0" w:line="240" w:lineRule="auto"/>
        <w:jc w:val="both"/>
        <w:rPr>
          <w:b/>
        </w:rPr>
      </w:pPr>
      <w:r w:rsidRPr="00335C27">
        <w:rPr>
          <w:b/>
        </w:rPr>
        <w:t>Порядок</w:t>
      </w:r>
      <w:r w:rsidR="00DB7DF9" w:rsidRPr="00335C27">
        <w:rPr>
          <w:b/>
        </w:rPr>
        <w:t xml:space="preserve"> </w:t>
      </w:r>
      <w:r w:rsidRPr="00335C27">
        <w:rPr>
          <w:b/>
        </w:rPr>
        <w:t>построения</w:t>
      </w:r>
      <w:r w:rsidR="00DB7DF9" w:rsidRPr="00335C27">
        <w:rPr>
          <w:b/>
        </w:rPr>
        <w:t xml:space="preserve"> </w:t>
      </w:r>
      <w:r w:rsidRPr="00335C27">
        <w:rPr>
          <w:b/>
        </w:rPr>
        <w:t>схемы</w:t>
      </w:r>
    </w:p>
    <w:p w:rsidR="00335C27" w:rsidRPr="00335C27" w:rsidRDefault="00335C27" w:rsidP="00335C27">
      <w:pPr>
        <w:pStyle w:val="ac"/>
        <w:spacing w:before="240" w:after="0" w:line="240" w:lineRule="auto"/>
        <w:ind w:left="1224"/>
        <w:jc w:val="both"/>
        <w:rPr>
          <w:b/>
        </w:rPr>
      </w:pPr>
    </w:p>
    <w:p w:rsidR="00EB1277" w:rsidRPr="00FB10CA" w:rsidRDefault="00EB1277" w:rsidP="00335C27">
      <w:pPr>
        <w:pStyle w:val="ac"/>
        <w:numPr>
          <w:ilvl w:val="0"/>
          <w:numId w:val="1"/>
        </w:numPr>
        <w:spacing w:line="240" w:lineRule="auto"/>
        <w:ind w:left="284" w:hanging="284"/>
        <w:jc w:val="both"/>
      </w:pPr>
      <w:r w:rsidRPr="00FB10CA">
        <w:t>В</w:t>
      </w:r>
      <w:r w:rsidR="00DB7DF9">
        <w:t xml:space="preserve"> </w:t>
      </w:r>
      <w:r w:rsidRPr="00FB10CA">
        <w:t>основном</w:t>
      </w:r>
      <w:r w:rsidR="00DB7DF9">
        <w:t xml:space="preserve"> </w:t>
      </w:r>
      <w:r w:rsidRPr="00FB10CA">
        <w:t>окне</w:t>
      </w:r>
      <w:r w:rsidR="00DB7DF9">
        <w:t xml:space="preserve"> </w:t>
      </w:r>
      <w:r w:rsidRPr="00FB10CA">
        <w:t>программы</w:t>
      </w:r>
      <w:r w:rsidR="00DB7DF9">
        <w:t xml:space="preserve"> </w:t>
      </w:r>
      <w:proofErr w:type="spellStart"/>
      <w:r w:rsidRPr="00FB10CA">
        <w:rPr>
          <w:lang w:val="en-US"/>
        </w:rPr>
        <w:t>Matlab</w:t>
      </w:r>
      <w:proofErr w:type="spellEnd"/>
      <w:r w:rsidR="00DB7DF9">
        <w:t xml:space="preserve"> </w:t>
      </w:r>
      <w:r w:rsidRPr="00FB10CA">
        <w:t>запускаем</w:t>
      </w:r>
      <w:r w:rsidR="00DB7DF9">
        <w:t xml:space="preserve"> </w:t>
      </w:r>
      <w:r w:rsidRPr="00FB10CA">
        <w:t>вкладку</w:t>
      </w:r>
      <w:r w:rsidR="00DB7DF9">
        <w:t xml:space="preserve"> </w:t>
      </w:r>
      <w:r w:rsidRPr="00FB10CA">
        <w:rPr>
          <w:lang w:val="en-US"/>
        </w:rPr>
        <w:t>Simulink</w:t>
      </w:r>
    </w:p>
    <w:p w:rsidR="00EB1277" w:rsidRDefault="00EB1277" w:rsidP="00EB1277">
      <w:pPr>
        <w:spacing w:line="240" w:lineRule="auto"/>
        <w:ind w:firstLine="448"/>
        <w:jc w:val="center"/>
      </w:pPr>
      <w:r w:rsidRPr="00EB1277">
        <w:rPr>
          <w:noProof/>
          <w:lang w:eastAsia="ru-RU"/>
        </w:rPr>
        <w:drawing>
          <wp:inline distT="0" distB="0" distL="0" distR="0" wp14:anchorId="6244EA8F" wp14:editId="0295D36A">
            <wp:extent cx="4679898" cy="3295650"/>
            <wp:effectExtent l="0" t="0" r="698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681749" cy="3296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5C27" w:rsidRDefault="00335C27" w:rsidP="0056054A">
      <w:pPr>
        <w:spacing w:before="240"/>
        <w:jc w:val="center"/>
        <w:rPr>
          <w:lang w:val="en-US"/>
        </w:rPr>
      </w:pPr>
      <w:r>
        <w:t xml:space="preserve">Рисунок </w:t>
      </w:r>
      <w:r w:rsidRPr="00FA3A7A">
        <w:t>4.</w:t>
      </w:r>
      <w:r w:rsidR="0056054A">
        <w:t>7</w:t>
      </w:r>
      <w:r>
        <w:t xml:space="preserve"> — </w:t>
      </w:r>
      <w:r w:rsidR="0056054A">
        <w:rPr>
          <w:rFonts w:eastAsia="Times New Roman"/>
          <w:lang w:eastAsia="ru-RU"/>
        </w:rPr>
        <w:t xml:space="preserve">Основное окно </w:t>
      </w:r>
      <w:proofErr w:type="spellStart"/>
      <w:r w:rsidR="0056054A" w:rsidRPr="00FB10CA">
        <w:rPr>
          <w:lang w:val="en-US"/>
        </w:rPr>
        <w:t>Matlab</w:t>
      </w:r>
      <w:proofErr w:type="spellEnd"/>
    </w:p>
    <w:p w:rsidR="007B6E52" w:rsidRDefault="007B6E52" w:rsidP="0056054A">
      <w:pPr>
        <w:spacing w:before="240"/>
        <w:jc w:val="center"/>
        <w:rPr>
          <w:rFonts w:eastAsia="Times New Roman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2FB11DFD" wp14:editId="4C6AE573">
            <wp:extent cx="4679847" cy="3230218"/>
            <wp:effectExtent l="0" t="0" r="6985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691144" cy="3238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6E52" w:rsidRPr="0056054A" w:rsidRDefault="007B6E52" w:rsidP="007B6E52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rPr>
          <w:lang w:val="en-US"/>
        </w:rPr>
        <w:t>15</w:t>
      </w:r>
      <w:r>
        <w:t xml:space="preserve"> — </w:t>
      </w:r>
      <w:r>
        <w:rPr>
          <w:rFonts w:eastAsia="Times New Roman"/>
          <w:lang w:eastAsia="ru-RU"/>
        </w:rPr>
        <w:t xml:space="preserve">Основное окно </w:t>
      </w:r>
      <w:r w:rsidRPr="00FB10CA">
        <w:rPr>
          <w:lang w:val="en-US"/>
        </w:rPr>
        <w:t>Simulink</w:t>
      </w:r>
    </w:p>
    <w:p w:rsidR="00EB1277" w:rsidRPr="00FB10CA" w:rsidRDefault="00FB10CA" w:rsidP="00335C27">
      <w:pPr>
        <w:pStyle w:val="ac"/>
        <w:numPr>
          <w:ilvl w:val="0"/>
          <w:numId w:val="1"/>
        </w:numPr>
        <w:spacing w:line="240" w:lineRule="auto"/>
        <w:ind w:left="284"/>
        <w:jc w:val="both"/>
      </w:pPr>
      <w:r>
        <w:t>В</w:t>
      </w:r>
      <w:r w:rsidR="00DB7DF9">
        <w:t xml:space="preserve"> </w:t>
      </w:r>
      <w:r w:rsidR="00EB1277" w:rsidRPr="00FB10CA">
        <w:t>открывшемся</w:t>
      </w:r>
      <w:r w:rsidR="00DB7DF9">
        <w:t xml:space="preserve"> </w:t>
      </w:r>
      <w:r w:rsidR="00EB1277" w:rsidRPr="00FB10CA">
        <w:t>окне</w:t>
      </w:r>
      <w:r w:rsidR="00DB7DF9">
        <w:t xml:space="preserve"> </w:t>
      </w:r>
      <w:r w:rsidR="00EB1277" w:rsidRPr="00FB10CA">
        <w:t>запускаем</w:t>
      </w:r>
      <w:r w:rsidR="00DB7DF9">
        <w:t xml:space="preserve"> </w:t>
      </w:r>
      <w:r w:rsidR="00EB1277" w:rsidRPr="00FB10CA">
        <w:t>библиотеку</w:t>
      </w:r>
      <w:r w:rsidR="00DB7DF9">
        <w:t xml:space="preserve"> </w:t>
      </w:r>
      <w:r w:rsidR="00EB1277" w:rsidRPr="00FB10CA">
        <w:t>компонентов</w:t>
      </w:r>
      <w:r w:rsidR="00DB7DF9">
        <w:t xml:space="preserve"> </w:t>
      </w:r>
      <w:r w:rsidR="00EB1277" w:rsidRPr="00FB10CA">
        <w:rPr>
          <w:lang w:val="en-US"/>
        </w:rPr>
        <w:t>Simulink</w:t>
      </w:r>
      <w:r w:rsidR="00EB1277" w:rsidRPr="00FB10CA">
        <w:t>,</w:t>
      </w:r>
      <w:r w:rsidR="00DB7DF9">
        <w:t xml:space="preserve"> </w:t>
      </w:r>
      <w:r w:rsidR="00EB1277" w:rsidRPr="00FB10CA">
        <w:t>из</w:t>
      </w:r>
      <w:r w:rsidR="00DB7DF9">
        <w:t xml:space="preserve"> </w:t>
      </w:r>
      <w:r w:rsidR="00EB1277" w:rsidRPr="00FB10CA">
        <w:t>которой</w:t>
      </w:r>
      <w:r w:rsidR="00DB7DF9">
        <w:t xml:space="preserve"> </w:t>
      </w:r>
      <w:r w:rsidR="00EB1277" w:rsidRPr="00FB10CA">
        <w:t>будут</w:t>
      </w:r>
      <w:r w:rsidR="00DB7DF9">
        <w:t xml:space="preserve"> </w:t>
      </w:r>
      <w:r w:rsidR="00EB1277" w:rsidRPr="00FB10CA">
        <w:t>взяты</w:t>
      </w:r>
      <w:r w:rsidR="00DB7DF9">
        <w:t xml:space="preserve"> </w:t>
      </w:r>
      <w:r w:rsidR="00EB1277" w:rsidRPr="00FB10CA">
        <w:t>составные</w:t>
      </w:r>
      <w:r w:rsidR="00DB7DF9">
        <w:t xml:space="preserve"> </w:t>
      </w:r>
      <w:r w:rsidR="00EB1277" w:rsidRPr="00FB10CA">
        <w:t>элементы</w:t>
      </w:r>
      <w:r w:rsidR="00DB7DF9">
        <w:t xml:space="preserve"> </w:t>
      </w:r>
      <w:r w:rsidR="00EB1277" w:rsidRPr="00FB10CA">
        <w:t>схемы</w:t>
      </w:r>
      <w:r w:rsidR="00DB7DF9">
        <w:t xml:space="preserve"> </w:t>
      </w:r>
      <w:r w:rsidR="00EB1277" w:rsidRPr="00FB10CA">
        <w:t>контура</w:t>
      </w:r>
      <w:r w:rsidR="00DB7DF9">
        <w:t xml:space="preserve"> </w:t>
      </w:r>
      <w:r w:rsidR="00EB1277" w:rsidRPr="00FB10CA">
        <w:t>регулирования</w:t>
      </w:r>
      <w:r w:rsidR="00045A2E" w:rsidRPr="00FB10CA">
        <w:t>.</w:t>
      </w:r>
      <w:r w:rsidR="00DB7DF9">
        <w:t xml:space="preserve"> </w:t>
      </w:r>
      <w:r w:rsidR="00045A2E" w:rsidRPr="00FB10CA">
        <w:t>Выбираем</w:t>
      </w:r>
      <w:r w:rsidR="00DB7DF9">
        <w:t xml:space="preserve"> </w:t>
      </w:r>
      <w:r w:rsidR="00045A2E" w:rsidRPr="00FB10CA">
        <w:t>источник</w:t>
      </w:r>
      <w:r w:rsidR="00DB7DF9">
        <w:t xml:space="preserve"> </w:t>
      </w:r>
      <w:r w:rsidR="00045A2E" w:rsidRPr="00FB10CA">
        <w:t>единичного</w:t>
      </w:r>
      <w:r w:rsidR="00DB7DF9">
        <w:t xml:space="preserve"> </w:t>
      </w:r>
      <w:r w:rsidR="00045A2E" w:rsidRPr="00FB10CA">
        <w:t>сигнала</w:t>
      </w:r>
      <w:r w:rsidR="00DB7DF9">
        <w:t xml:space="preserve"> </w:t>
      </w:r>
      <w:r w:rsidR="00045A2E" w:rsidRPr="00FB10CA">
        <w:rPr>
          <w:lang w:val="en-US"/>
        </w:rPr>
        <w:t>Step</w:t>
      </w:r>
      <w:r w:rsidR="00DB7DF9">
        <w:t xml:space="preserve"> </w:t>
      </w:r>
      <w:r w:rsidR="00045A2E" w:rsidRPr="00FB10CA">
        <w:t>и</w:t>
      </w:r>
      <w:r w:rsidR="00DB7DF9">
        <w:t xml:space="preserve"> </w:t>
      </w:r>
      <w:r w:rsidR="00045A2E" w:rsidRPr="00FB10CA">
        <w:t>перетаскиваем</w:t>
      </w:r>
      <w:r w:rsidR="00DB7DF9">
        <w:t xml:space="preserve"> </w:t>
      </w:r>
      <w:r w:rsidR="00045A2E" w:rsidRPr="00FB10CA">
        <w:t>его</w:t>
      </w:r>
      <w:r w:rsidR="00DB7DF9">
        <w:t xml:space="preserve"> </w:t>
      </w:r>
      <w:r w:rsidR="00045A2E" w:rsidRPr="00FB10CA">
        <w:t>в</w:t>
      </w:r>
      <w:r w:rsidR="00DB7DF9">
        <w:t xml:space="preserve"> </w:t>
      </w:r>
      <w:r w:rsidR="00045A2E" w:rsidRPr="00FB10CA">
        <w:t>окно</w:t>
      </w:r>
      <w:r w:rsidR="00DB7DF9">
        <w:t xml:space="preserve"> </w:t>
      </w:r>
      <w:r w:rsidR="00045A2E" w:rsidRPr="00FB10CA">
        <w:t>ранее</w:t>
      </w:r>
      <w:r w:rsidR="00DB7DF9">
        <w:t xml:space="preserve"> </w:t>
      </w:r>
      <w:r w:rsidR="00045A2E" w:rsidRPr="00FB10CA">
        <w:t>открытого</w:t>
      </w:r>
      <w:r w:rsidR="00DB7DF9">
        <w:t xml:space="preserve"> </w:t>
      </w:r>
      <w:r w:rsidR="00045A2E" w:rsidRPr="00FB10CA">
        <w:rPr>
          <w:lang w:val="en-US"/>
        </w:rPr>
        <w:t>Simulink</w:t>
      </w:r>
      <w:r w:rsidR="00045A2E" w:rsidRPr="00FB10CA">
        <w:t>.</w:t>
      </w:r>
      <w:r w:rsidR="00DB7DF9">
        <w:t xml:space="preserve"> </w:t>
      </w:r>
    </w:p>
    <w:p w:rsidR="00EB1277" w:rsidRDefault="00EB1277" w:rsidP="00EB1277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7B8A8163" wp14:editId="7D52293C">
            <wp:extent cx="4679272" cy="3028950"/>
            <wp:effectExtent l="0" t="0" r="762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686518" cy="3033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54A" w:rsidRPr="0056054A" w:rsidRDefault="0056054A" w:rsidP="0056054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7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0F7725" w:rsidRPr="00FB10CA" w:rsidRDefault="00FB10CA" w:rsidP="00335C27">
      <w:pPr>
        <w:pStyle w:val="ac"/>
        <w:numPr>
          <w:ilvl w:val="0"/>
          <w:numId w:val="1"/>
        </w:numPr>
        <w:spacing w:line="240" w:lineRule="auto"/>
        <w:ind w:left="284"/>
      </w:pPr>
      <w:r w:rsidRPr="00FB10CA">
        <w:t>Д</w:t>
      </w:r>
      <w:r w:rsidR="00045A2E" w:rsidRPr="00FB10CA">
        <w:t>войной</w:t>
      </w:r>
      <w:r w:rsidR="00DB7DF9">
        <w:t xml:space="preserve"> </w:t>
      </w:r>
      <w:r w:rsidR="00045A2E" w:rsidRPr="00FB10CA">
        <w:t>щелчок</w:t>
      </w:r>
      <w:r w:rsidR="00DB7DF9">
        <w:t xml:space="preserve"> </w:t>
      </w:r>
      <w:r w:rsidR="00045A2E" w:rsidRPr="00FB10CA">
        <w:t>мышкой</w:t>
      </w:r>
      <w:r w:rsidR="00DB7DF9">
        <w:t xml:space="preserve"> </w:t>
      </w:r>
      <w:r w:rsidR="00045A2E" w:rsidRPr="00FB10CA">
        <w:t>в</w:t>
      </w:r>
      <w:r w:rsidR="00DB7DF9">
        <w:t xml:space="preserve"> </w:t>
      </w:r>
      <w:r w:rsidR="00045A2E" w:rsidRPr="00FB10CA">
        <w:t>окне</w:t>
      </w:r>
      <w:r w:rsidR="00435FCF">
        <w:t xml:space="preserve"> </w:t>
      </w:r>
      <w:r w:rsidR="00045A2E" w:rsidRPr="00FB10CA">
        <w:rPr>
          <w:lang w:val="en-US"/>
        </w:rPr>
        <w:t>Simulink</w:t>
      </w:r>
      <w:r w:rsidR="00DB7DF9">
        <w:t xml:space="preserve"> </w:t>
      </w:r>
      <w:r w:rsidR="00045A2E" w:rsidRPr="00FB10CA">
        <w:t>на</w:t>
      </w:r>
      <w:r w:rsidR="00DB7DF9">
        <w:t xml:space="preserve"> </w:t>
      </w:r>
      <w:r w:rsidR="00045A2E" w:rsidRPr="00FB10CA">
        <w:rPr>
          <w:lang w:val="en-US"/>
        </w:rPr>
        <w:t>Step</w:t>
      </w:r>
      <w:r w:rsidR="00DB7DF9">
        <w:t xml:space="preserve"> </w:t>
      </w:r>
      <w:r w:rsidR="00045A2E" w:rsidRPr="00FB10CA">
        <w:t>компоненте.</w:t>
      </w:r>
      <w:r w:rsidR="00DB7DF9">
        <w:t xml:space="preserve"> </w:t>
      </w:r>
      <w:r w:rsidR="00045A2E" w:rsidRPr="00FB10CA">
        <w:t>После</w:t>
      </w:r>
      <w:r w:rsidR="00DB7DF9">
        <w:t xml:space="preserve"> </w:t>
      </w:r>
      <w:r w:rsidR="00045A2E" w:rsidRPr="00FB10CA">
        <w:t>чего</w:t>
      </w:r>
      <w:r w:rsidR="00DB7DF9">
        <w:t xml:space="preserve"> </w:t>
      </w:r>
      <w:r w:rsidR="00045A2E" w:rsidRPr="00FB10CA">
        <w:t>откроется</w:t>
      </w:r>
      <w:r w:rsidR="00DB7DF9">
        <w:t xml:space="preserve"> </w:t>
      </w:r>
      <w:r w:rsidR="00045A2E" w:rsidRPr="00FB10CA">
        <w:t>окно</w:t>
      </w:r>
      <w:r w:rsidR="00DB7DF9">
        <w:t xml:space="preserve"> </w:t>
      </w:r>
      <w:r w:rsidR="00045A2E" w:rsidRPr="00FB10CA">
        <w:t>настройки.</w:t>
      </w:r>
      <w:r w:rsidR="00DB7DF9">
        <w:t xml:space="preserve"> </w:t>
      </w:r>
      <w:r w:rsidR="00045A2E" w:rsidRPr="00FB10CA">
        <w:t>В</w:t>
      </w:r>
      <w:r w:rsidR="00DB7DF9">
        <w:t xml:space="preserve"> </w:t>
      </w:r>
      <w:r w:rsidR="00045A2E" w:rsidRPr="00FB10CA">
        <w:t>котором</w:t>
      </w:r>
      <w:r w:rsidR="00DB7DF9">
        <w:t xml:space="preserve"> </w:t>
      </w:r>
      <w:r w:rsidR="00045A2E" w:rsidRPr="00FB10CA">
        <w:t>вводим</w:t>
      </w:r>
      <w:r w:rsidR="00DB7DF9">
        <w:t xml:space="preserve"> </w:t>
      </w:r>
      <w:r w:rsidR="00045A2E" w:rsidRPr="00FB10CA">
        <w:t>шаг</w:t>
      </w:r>
      <w:r w:rsidR="00DB7DF9">
        <w:t xml:space="preserve"> </w:t>
      </w:r>
      <w:r w:rsidR="00045A2E" w:rsidRPr="00FB10CA">
        <w:t>времени</w:t>
      </w:r>
      <w:r w:rsidR="00DB7DF9">
        <w:t xml:space="preserve"> </w:t>
      </w:r>
      <w:r w:rsidR="00045A2E" w:rsidRPr="00FB10CA">
        <w:rPr>
          <w:lang w:val="en-US"/>
        </w:rPr>
        <w:t>Step</w:t>
      </w:r>
      <w:r w:rsidR="00DB7DF9">
        <w:t xml:space="preserve"> </w:t>
      </w:r>
      <w:r w:rsidR="00045A2E" w:rsidRPr="00FB10CA">
        <w:rPr>
          <w:lang w:val="en-US"/>
        </w:rPr>
        <w:t>time</w:t>
      </w:r>
      <w:r w:rsidR="00DB7DF9">
        <w:t xml:space="preserve"> </w:t>
      </w:r>
      <w:r w:rsidR="00045A2E" w:rsidRPr="00FB10CA">
        <w:t>=</w:t>
      </w:r>
      <w:r w:rsidR="00DB7DF9">
        <w:t xml:space="preserve"> </w:t>
      </w:r>
      <w:r w:rsidR="00045A2E" w:rsidRPr="00FB10CA">
        <w:t>0.1,</w:t>
      </w:r>
      <w:r w:rsidR="00DB7DF9">
        <w:t xml:space="preserve"> </w:t>
      </w:r>
      <w:r w:rsidR="00892F21" w:rsidRPr="00FB10CA">
        <w:t>начальное</w:t>
      </w:r>
      <w:r w:rsidR="00DB7DF9">
        <w:t xml:space="preserve"> </w:t>
      </w:r>
      <w:r w:rsidR="00892F21" w:rsidRPr="00FB10CA">
        <w:t>значение</w:t>
      </w:r>
      <w:r w:rsidR="00DB7DF9">
        <w:t xml:space="preserve"> </w:t>
      </w:r>
      <w:r w:rsidR="00045A2E" w:rsidRPr="00FB10CA">
        <w:rPr>
          <w:lang w:val="en-US"/>
        </w:rPr>
        <w:t>Initial</w:t>
      </w:r>
      <w:r w:rsidR="00DB7DF9">
        <w:t xml:space="preserve"> </w:t>
      </w:r>
      <w:r w:rsidR="00045A2E" w:rsidRPr="00FB10CA">
        <w:rPr>
          <w:lang w:val="en-US"/>
        </w:rPr>
        <w:t>value</w:t>
      </w:r>
      <w:r w:rsidR="00DB7DF9">
        <w:t xml:space="preserve"> </w:t>
      </w:r>
      <w:r w:rsidR="00892F21" w:rsidRPr="00FB10CA">
        <w:t>=</w:t>
      </w:r>
      <w:r w:rsidR="00DB7DF9">
        <w:t xml:space="preserve"> </w:t>
      </w:r>
      <w:r w:rsidR="00892F21" w:rsidRPr="00FB10CA">
        <w:t>0</w:t>
      </w:r>
      <w:r w:rsidR="00DB7DF9">
        <w:t xml:space="preserve"> </w:t>
      </w:r>
      <w:r w:rsidR="00892F21" w:rsidRPr="00FB10CA">
        <w:t>и</w:t>
      </w:r>
      <w:r w:rsidR="00DB7DF9">
        <w:t xml:space="preserve"> </w:t>
      </w:r>
      <w:r w:rsidR="00892F21" w:rsidRPr="00FB10CA">
        <w:t>конечное</w:t>
      </w:r>
      <w:r w:rsidR="00DB7DF9">
        <w:t xml:space="preserve"> </w:t>
      </w:r>
      <w:r w:rsidR="00892F21" w:rsidRPr="00FB10CA">
        <w:t>значение</w:t>
      </w:r>
      <w:r w:rsidR="00DB7DF9">
        <w:t xml:space="preserve"> </w:t>
      </w:r>
      <w:r w:rsidR="00045A2E" w:rsidRPr="00FB10CA">
        <w:rPr>
          <w:lang w:val="en-US"/>
        </w:rPr>
        <w:t>Final</w:t>
      </w:r>
      <w:r w:rsidR="00DB7DF9">
        <w:t xml:space="preserve"> </w:t>
      </w:r>
      <w:r w:rsidR="00045A2E" w:rsidRPr="00FB10CA">
        <w:rPr>
          <w:lang w:val="en-US"/>
        </w:rPr>
        <w:t>value</w:t>
      </w:r>
      <w:r w:rsidR="00DB7DF9">
        <w:t xml:space="preserve"> </w:t>
      </w:r>
      <w:r w:rsidR="00045A2E" w:rsidRPr="00FB10CA">
        <w:t>=</w:t>
      </w:r>
      <w:r w:rsidR="00DB7DF9">
        <w:t xml:space="preserve"> </w:t>
      </w:r>
      <w:r w:rsidR="00045A2E" w:rsidRPr="00FB10CA">
        <w:t>1</w:t>
      </w:r>
      <w:r w:rsidR="000F7725" w:rsidRPr="00FB10CA">
        <w:t>.</w:t>
      </w:r>
      <w:r w:rsidR="00DB7DF9">
        <w:t xml:space="preserve"> </w:t>
      </w:r>
    </w:p>
    <w:p w:rsidR="000F7725" w:rsidRPr="00FB10CA" w:rsidRDefault="00FB10CA" w:rsidP="00335C27">
      <w:pPr>
        <w:pStyle w:val="ac"/>
        <w:numPr>
          <w:ilvl w:val="0"/>
          <w:numId w:val="1"/>
        </w:numPr>
        <w:spacing w:line="240" w:lineRule="auto"/>
        <w:ind w:left="284"/>
      </w:pPr>
      <w:r w:rsidRPr="00FB10CA">
        <w:t>Д</w:t>
      </w:r>
      <w:r w:rsidR="000F7725" w:rsidRPr="00FB10CA">
        <w:t>обавляем</w:t>
      </w:r>
      <w:r w:rsidR="00DB7DF9">
        <w:t xml:space="preserve"> </w:t>
      </w:r>
      <w:r w:rsidR="000F7725" w:rsidRPr="00FB10CA">
        <w:t>компонент</w:t>
      </w:r>
      <w:r w:rsidR="00DB7DF9">
        <w:t xml:space="preserve"> </w:t>
      </w:r>
      <w:r w:rsidR="000F7725" w:rsidRPr="00FB10CA">
        <w:rPr>
          <w:lang w:val="en-US"/>
        </w:rPr>
        <w:t>Sum</w:t>
      </w:r>
      <w:r w:rsidR="00DB7DF9">
        <w:t xml:space="preserve"> </w:t>
      </w:r>
      <w:r w:rsidR="000F7725" w:rsidRPr="00FB10CA">
        <w:t>который</w:t>
      </w:r>
      <w:r w:rsidR="00DB7DF9">
        <w:t xml:space="preserve"> </w:t>
      </w:r>
      <w:r w:rsidR="000F7725" w:rsidRPr="00FB10CA">
        <w:t>будет</w:t>
      </w:r>
      <w:r w:rsidR="00DB7DF9">
        <w:t xml:space="preserve"> </w:t>
      </w:r>
      <w:r w:rsidR="000F7725" w:rsidRPr="00FB10CA">
        <w:t>суммировать</w:t>
      </w:r>
      <w:r w:rsidR="00DB7DF9">
        <w:t xml:space="preserve"> </w:t>
      </w:r>
      <w:r w:rsidR="000F7725" w:rsidRPr="00FB10CA">
        <w:t>заданное</w:t>
      </w:r>
      <w:r w:rsidR="00DB7DF9">
        <w:t xml:space="preserve"> </w:t>
      </w:r>
      <w:r w:rsidR="000F7725" w:rsidRPr="00FB10CA">
        <w:t>значение</w:t>
      </w:r>
      <w:r w:rsidR="00DB7DF9">
        <w:t xml:space="preserve"> </w:t>
      </w:r>
      <w:r w:rsidR="000F7725" w:rsidRPr="00FB10CA">
        <w:t>с</w:t>
      </w:r>
      <w:r w:rsidR="00DB7DF9">
        <w:t xml:space="preserve"> </w:t>
      </w:r>
      <w:r w:rsidR="000F7725" w:rsidRPr="00FB10CA">
        <w:t>измеренным</w:t>
      </w:r>
      <w:r w:rsidR="00DB7DF9">
        <w:t xml:space="preserve"> </w:t>
      </w:r>
      <w:r w:rsidR="000F7725" w:rsidRPr="00FB10CA">
        <w:t>значением.</w:t>
      </w:r>
    </w:p>
    <w:p w:rsidR="000F7725" w:rsidRDefault="000F7725" w:rsidP="0056054A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78E80F8" wp14:editId="2E81360F">
            <wp:extent cx="4679320" cy="3143250"/>
            <wp:effectExtent l="0" t="0" r="698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680045" cy="3143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54A" w:rsidRPr="0056054A" w:rsidRDefault="0056054A" w:rsidP="0056054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8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0648C2" w:rsidRPr="00087290" w:rsidRDefault="00087290" w:rsidP="000F7725">
      <w:pPr>
        <w:spacing w:line="240" w:lineRule="auto"/>
        <w:ind w:firstLine="448"/>
      </w:pPr>
      <w:r>
        <w:t>В</w:t>
      </w:r>
      <w:r w:rsidR="00DB7DF9">
        <w:t xml:space="preserve"> </w:t>
      </w:r>
      <w:r>
        <w:t>настройках</w:t>
      </w:r>
      <w:r w:rsidR="00DB7DF9">
        <w:t xml:space="preserve"> </w:t>
      </w:r>
      <w:r>
        <w:t>компонента</w:t>
      </w:r>
      <w:r w:rsidR="00DB7DF9">
        <w:t xml:space="preserve"> </w:t>
      </w:r>
      <w:r>
        <w:t>задаем</w:t>
      </w:r>
      <w:r w:rsidR="00DB7DF9">
        <w:t xml:space="preserve"> </w:t>
      </w:r>
      <w:r>
        <w:t>знак</w:t>
      </w:r>
      <w:r w:rsidR="00DB7DF9">
        <w:t xml:space="preserve"> </w:t>
      </w:r>
      <w:r>
        <w:t>сигналов</w:t>
      </w:r>
      <w:r w:rsidRPr="00087290">
        <w:t>,</w:t>
      </w:r>
      <w:r w:rsidR="00DB7DF9">
        <w:t xml:space="preserve"> </w:t>
      </w:r>
      <w:r>
        <w:t>в</w:t>
      </w:r>
      <w:r w:rsidR="00DB7DF9">
        <w:t xml:space="preserve"> </w:t>
      </w:r>
      <w:r>
        <w:t>результате</w:t>
      </w:r>
      <w:r w:rsidR="00DB7DF9">
        <w:t xml:space="preserve"> </w:t>
      </w:r>
      <w:r>
        <w:t>чего</w:t>
      </w:r>
      <w:r w:rsidR="00DB7DF9">
        <w:t xml:space="preserve"> </w:t>
      </w:r>
      <w:r>
        <w:t>мы</w:t>
      </w:r>
      <w:r w:rsidR="00DB7DF9">
        <w:t xml:space="preserve"> </w:t>
      </w:r>
      <w:r>
        <w:t>будем</w:t>
      </w:r>
      <w:r w:rsidR="00DB7DF9">
        <w:t xml:space="preserve"> </w:t>
      </w:r>
      <w:r>
        <w:t>получать</w:t>
      </w:r>
      <w:r w:rsidR="00DB7DF9">
        <w:t xml:space="preserve"> </w:t>
      </w:r>
      <w:r>
        <w:t>разницу</w:t>
      </w:r>
      <w:r w:rsidR="00DB7DF9">
        <w:t xml:space="preserve"> </w:t>
      </w:r>
      <w:r>
        <w:t>ме</w:t>
      </w:r>
      <w:r w:rsidR="00A219F1">
        <w:t>жду</w:t>
      </w:r>
      <w:r w:rsidR="00DB7DF9">
        <w:t xml:space="preserve"> </w:t>
      </w:r>
      <w:r w:rsidR="00A219F1">
        <w:t>заданным</w:t>
      </w:r>
      <w:r w:rsidR="00DB7DF9">
        <w:t xml:space="preserve"> </w:t>
      </w:r>
      <w:r w:rsidR="00A219F1">
        <w:t>и</w:t>
      </w:r>
      <w:r w:rsidR="00DB7DF9">
        <w:t xml:space="preserve"> </w:t>
      </w:r>
      <w:r w:rsidR="00A219F1">
        <w:t>измеренным</w:t>
      </w:r>
      <w:r w:rsidR="00DB7DF9">
        <w:t xml:space="preserve"> </w:t>
      </w:r>
      <w:r w:rsidR="00A219F1">
        <w:t>значением.</w:t>
      </w:r>
    </w:p>
    <w:p w:rsidR="000F7725" w:rsidRDefault="000F7725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628B149D" wp14:editId="0666D505">
            <wp:extent cx="4680000" cy="3645827"/>
            <wp:effectExtent l="0" t="0" r="635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645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54A" w:rsidRPr="0056054A" w:rsidRDefault="0056054A" w:rsidP="0056054A">
      <w:pPr>
        <w:spacing w:before="240"/>
        <w:jc w:val="center"/>
        <w:rPr>
          <w:rFonts w:eastAsia="Times New Roman"/>
          <w:lang w:val="en-US" w:eastAsia="ru-RU"/>
        </w:rPr>
      </w:pPr>
      <w:r>
        <w:t xml:space="preserve">Рисунок </w:t>
      </w:r>
      <w:r w:rsidRPr="00FA3A7A">
        <w:t>4.</w:t>
      </w:r>
      <w:r>
        <w:t xml:space="preserve">9 — </w:t>
      </w:r>
      <w:r>
        <w:rPr>
          <w:rFonts w:eastAsia="Times New Roman"/>
          <w:lang w:eastAsia="ru-RU"/>
        </w:rPr>
        <w:t xml:space="preserve">Настройки компонента </w:t>
      </w:r>
      <w:r>
        <w:rPr>
          <w:rFonts w:eastAsia="Times New Roman"/>
          <w:lang w:val="en-US" w:eastAsia="ru-RU"/>
        </w:rPr>
        <w:t>SUM</w:t>
      </w:r>
    </w:p>
    <w:p w:rsidR="00A219F1" w:rsidRPr="00FB10CA" w:rsidRDefault="00A219F1" w:rsidP="00AE16EA">
      <w:pPr>
        <w:pStyle w:val="ac"/>
        <w:numPr>
          <w:ilvl w:val="0"/>
          <w:numId w:val="1"/>
        </w:numPr>
        <w:spacing w:line="240" w:lineRule="auto"/>
        <w:ind w:left="426"/>
      </w:pPr>
      <w:r w:rsidRPr="00FB10CA">
        <w:t>Добавляем</w:t>
      </w:r>
      <w:r w:rsidR="00DB7DF9">
        <w:t xml:space="preserve"> </w:t>
      </w:r>
      <w:r w:rsidRPr="00FB10CA">
        <w:t>ПИД</w:t>
      </w:r>
      <w:r w:rsidR="00DB7DF9">
        <w:t xml:space="preserve"> </w:t>
      </w:r>
      <w:r w:rsidRPr="00FB10CA">
        <w:t>регулятор</w:t>
      </w:r>
      <w:r w:rsidR="00DB7DF9">
        <w:t xml:space="preserve"> </w:t>
      </w:r>
      <w:r w:rsidRPr="00FB10CA">
        <w:t>на</w:t>
      </w:r>
      <w:r w:rsidR="00DB7DF9">
        <w:t xml:space="preserve"> </w:t>
      </w:r>
      <w:r w:rsidRPr="00FB10CA">
        <w:t>схему.</w:t>
      </w:r>
      <w:r w:rsidR="00DB7DF9">
        <w:t xml:space="preserve"> </w:t>
      </w:r>
      <w:r w:rsidRPr="00FB10CA">
        <w:t>Настройки</w:t>
      </w:r>
      <w:r w:rsidR="00DB7DF9">
        <w:t xml:space="preserve"> </w:t>
      </w:r>
      <w:r w:rsidRPr="00FB10CA">
        <w:t>компонента</w:t>
      </w:r>
      <w:r w:rsidR="00DB7DF9">
        <w:t xml:space="preserve"> </w:t>
      </w:r>
      <w:r w:rsidRPr="00FB10CA">
        <w:t>будут</w:t>
      </w:r>
      <w:r w:rsidR="00DB7DF9">
        <w:t xml:space="preserve"> </w:t>
      </w:r>
      <w:r w:rsidRPr="00FB10CA">
        <w:t>рассмотрены</w:t>
      </w:r>
      <w:r w:rsidR="00DB7DF9">
        <w:t xml:space="preserve"> </w:t>
      </w:r>
      <w:r w:rsidR="00A86E3A" w:rsidRPr="00FB10CA">
        <w:t>позднее</w:t>
      </w:r>
      <w:r w:rsidRPr="00FB10CA">
        <w:t>.</w:t>
      </w:r>
      <w:r w:rsidR="00DB7DF9">
        <w:t xml:space="preserve"> 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E78846F" wp14:editId="44AE60CA">
            <wp:extent cx="5183632" cy="343852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187557" cy="3441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54A" w:rsidRPr="0056054A" w:rsidRDefault="0056054A" w:rsidP="0056054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="00AE16EA">
        <w:rPr>
          <w:lang w:val="en-US"/>
        </w:rPr>
        <w:t>10</w:t>
      </w:r>
      <w:r>
        <w:t xml:space="preserve">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A219F1" w:rsidRPr="00FB10CA" w:rsidRDefault="00A219F1" w:rsidP="00AE16EA">
      <w:pPr>
        <w:pStyle w:val="ac"/>
        <w:numPr>
          <w:ilvl w:val="0"/>
          <w:numId w:val="1"/>
        </w:numPr>
        <w:spacing w:line="240" w:lineRule="auto"/>
        <w:ind w:left="284"/>
      </w:pPr>
      <w:r w:rsidRPr="00FB10CA">
        <w:t>Добавляем</w:t>
      </w:r>
      <w:r w:rsidR="00DB7DF9">
        <w:t xml:space="preserve"> </w:t>
      </w:r>
      <w:r w:rsidRPr="00FB10CA">
        <w:t>компонент</w:t>
      </w:r>
      <w:r w:rsidR="00DB7DF9">
        <w:t xml:space="preserve"> </w:t>
      </w:r>
      <w:r w:rsidRPr="00FB10CA">
        <w:rPr>
          <w:lang w:val="en-US"/>
        </w:rPr>
        <w:t>Transfer</w:t>
      </w:r>
      <w:r w:rsidR="00DB7DF9">
        <w:t xml:space="preserve"> </w:t>
      </w:r>
      <w:proofErr w:type="spellStart"/>
      <w:r w:rsidRPr="00FB10CA">
        <w:rPr>
          <w:lang w:val="en-US"/>
        </w:rPr>
        <w:t>Fcn</w:t>
      </w:r>
      <w:proofErr w:type="spellEnd"/>
      <w:r w:rsidR="00DB7DF9">
        <w:t xml:space="preserve"> </w:t>
      </w:r>
      <w:r w:rsidRPr="00FB10CA">
        <w:t>в</w:t>
      </w:r>
      <w:r w:rsidR="00DB7DF9">
        <w:t xml:space="preserve"> </w:t>
      </w:r>
      <w:r w:rsidRPr="00FB10CA">
        <w:t>котором</w:t>
      </w:r>
      <w:r w:rsidR="00DB7DF9">
        <w:t xml:space="preserve"> </w:t>
      </w:r>
      <w:r w:rsidRPr="00FB10CA">
        <w:t>будет</w:t>
      </w:r>
      <w:r w:rsidR="00DB7DF9">
        <w:t xml:space="preserve"> </w:t>
      </w:r>
      <w:r w:rsidRPr="00FB10CA">
        <w:t>заданная</w:t>
      </w:r>
      <w:r w:rsidR="00DB7DF9">
        <w:t xml:space="preserve"> </w:t>
      </w:r>
      <w:r w:rsidRPr="00FB10CA">
        <w:t>передаточная</w:t>
      </w:r>
      <w:r w:rsidR="00DB7DF9">
        <w:t xml:space="preserve"> </w:t>
      </w:r>
      <w:r w:rsidRPr="00FB10CA">
        <w:t>функция</w:t>
      </w:r>
      <w:r w:rsidR="00DB7DF9">
        <w:t xml:space="preserve"> </w:t>
      </w:r>
      <w:r w:rsidRPr="00FB10CA">
        <w:t>дозирующей</w:t>
      </w:r>
      <w:r w:rsidR="00DB7DF9">
        <w:t xml:space="preserve"> </w:t>
      </w:r>
      <w:r w:rsidRPr="00FB10CA">
        <w:t>иглы.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5B034267" wp14:editId="394E5224">
            <wp:extent cx="4679314" cy="3581400"/>
            <wp:effectExtent l="0" t="0" r="762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687019" cy="3587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16EA" w:rsidRPr="00AE16EA" w:rsidRDefault="00AE16EA" w:rsidP="00AE16E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11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0648C2" w:rsidRDefault="00A86E3A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1FCCA03" wp14:editId="7F374EA3">
            <wp:extent cx="3228340" cy="311467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245832" cy="3131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16EA" w:rsidRPr="00AE16EA" w:rsidRDefault="00AE16EA" w:rsidP="00AE16EA">
      <w:pPr>
        <w:spacing w:before="240"/>
        <w:jc w:val="center"/>
        <w:rPr>
          <w:rFonts w:eastAsia="Times New Roman"/>
          <w:lang w:val="en-US" w:eastAsia="ru-RU"/>
        </w:rPr>
      </w:pPr>
      <w:r>
        <w:t xml:space="preserve">Рисунок </w:t>
      </w:r>
      <w:r w:rsidRPr="00FA3A7A">
        <w:t>4.</w:t>
      </w:r>
      <w:r w:rsidRPr="00AE16EA">
        <w:t>12</w:t>
      </w:r>
      <w:r>
        <w:t xml:space="preserve"> — </w:t>
      </w:r>
      <w:r>
        <w:rPr>
          <w:rFonts w:eastAsia="Times New Roman"/>
          <w:lang w:eastAsia="ru-RU"/>
        </w:rPr>
        <w:t xml:space="preserve">Настройка компонента </w:t>
      </w:r>
      <w:r>
        <w:rPr>
          <w:rFonts w:eastAsia="Times New Roman"/>
          <w:lang w:val="en-US" w:eastAsia="ru-RU"/>
        </w:rPr>
        <w:t xml:space="preserve">Transfer </w:t>
      </w:r>
      <w:proofErr w:type="spellStart"/>
      <w:r>
        <w:rPr>
          <w:rFonts w:eastAsia="Times New Roman"/>
          <w:lang w:val="en-US" w:eastAsia="ru-RU"/>
        </w:rPr>
        <w:t>Fnc</w:t>
      </w:r>
      <w:proofErr w:type="spellEnd"/>
    </w:p>
    <w:p w:rsidR="00A219F1" w:rsidRDefault="00A219F1" w:rsidP="00A86E3A">
      <w:pPr>
        <w:spacing w:line="240" w:lineRule="auto"/>
        <w:ind w:firstLine="448"/>
        <w:jc w:val="both"/>
      </w:pPr>
      <w:r>
        <w:t>В</w:t>
      </w:r>
      <w:r w:rsidR="00DB7DF9">
        <w:t xml:space="preserve"> </w:t>
      </w:r>
      <w:r>
        <w:t>настройках</w:t>
      </w:r>
      <w:r w:rsidR="00DB7DF9">
        <w:t xml:space="preserve"> </w:t>
      </w:r>
      <w:r>
        <w:t>задаем</w:t>
      </w:r>
      <w:r w:rsidR="00DB7DF9">
        <w:t xml:space="preserve"> </w:t>
      </w:r>
      <w:r>
        <w:t>параметры</w:t>
      </w:r>
      <w:r w:rsidR="00DB7DF9">
        <w:t xml:space="preserve"> </w:t>
      </w:r>
      <w:r>
        <w:t>функции.</w:t>
      </w:r>
      <w:r w:rsidR="00DB7DF9">
        <w:t xml:space="preserve"> </w:t>
      </w:r>
      <w:r>
        <w:rPr>
          <w:lang w:val="en-US"/>
        </w:rPr>
        <w:t>Numeration</w:t>
      </w:r>
      <w:r w:rsidR="00DB7DF9">
        <w:t xml:space="preserve"> </w:t>
      </w:r>
      <w:r>
        <w:rPr>
          <w:lang w:val="en-US"/>
        </w:rPr>
        <w:t>coefficients</w:t>
      </w:r>
      <w:r w:rsidR="00DB7DF9">
        <w:t xml:space="preserve"> </w:t>
      </w:r>
      <w:r>
        <w:t>будет</w:t>
      </w:r>
      <w:r w:rsidR="00DB7DF9">
        <w:t xml:space="preserve"> </w:t>
      </w:r>
      <w:r>
        <w:t>соответствовать</w:t>
      </w:r>
      <w:r w:rsidR="00DB7DF9">
        <w:t xml:space="preserve"> </w:t>
      </w:r>
      <w:r>
        <w:t>числителю</w:t>
      </w:r>
      <w:r w:rsidRPr="00A219F1">
        <w:t>,</w:t>
      </w:r>
      <w:r w:rsidR="00DB7DF9">
        <w:t xml:space="preserve"> </w:t>
      </w:r>
      <w:r>
        <w:t>а</w:t>
      </w:r>
      <w:r w:rsidR="00DB7DF9">
        <w:t xml:space="preserve"> </w:t>
      </w:r>
      <w:r>
        <w:rPr>
          <w:lang w:val="en-US"/>
        </w:rPr>
        <w:t>Denomination</w:t>
      </w:r>
      <w:r w:rsidR="00DB7DF9">
        <w:t xml:space="preserve"> </w:t>
      </w:r>
      <w:r>
        <w:rPr>
          <w:lang w:val="en-US"/>
        </w:rPr>
        <w:t>coefficients</w:t>
      </w:r>
      <w:r w:rsidR="00DB7DF9">
        <w:t xml:space="preserve"> </w:t>
      </w:r>
      <w:r w:rsidR="00711E8B">
        <w:t>знаменателю. Выражение</w:t>
      </w:r>
      <w:r w:rsidR="00DB7DF9">
        <w:t xml:space="preserve"> </w:t>
      </w:r>
      <w:r>
        <w:t>в</w:t>
      </w:r>
      <w:r w:rsidR="00DB7DF9">
        <w:t xml:space="preserve"> </w:t>
      </w:r>
      <w:r>
        <w:t>знаменателе</w:t>
      </w:r>
      <w:r w:rsidR="00DB7DF9">
        <w:t xml:space="preserve"> </w:t>
      </w:r>
      <w:r w:rsidR="00A86E3A">
        <w:t>[</w:t>
      </w:r>
      <w:r w:rsidRPr="00A219F1">
        <w:t>1</w:t>
      </w:r>
      <w:r w:rsidR="00DB7DF9">
        <w:t xml:space="preserve"> </w:t>
      </w:r>
      <w:r w:rsidRPr="00A219F1">
        <w:t>(</w:t>
      </w:r>
      <w:r>
        <w:t>пробел</w:t>
      </w:r>
      <w:r w:rsidR="00DB7DF9">
        <w:t xml:space="preserve"> </w:t>
      </w:r>
      <w:r>
        <w:t>соответствует</w:t>
      </w:r>
      <w:r w:rsidR="00DB7DF9">
        <w:t xml:space="preserve"> </w:t>
      </w:r>
      <w:r>
        <w:t>знаку</w:t>
      </w:r>
      <w:r w:rsidR="00DB7DF9">
        <w:t xml:space="preserve"> </w:t>
      </w:r>
      <w:r>
        <w:t>+</w:t>
      </w:r>
      <w:r w:rsidRPr="00A219F1">
        <w:t>)</w:t>
      </w:r>
      <w:r w:rsidR="00DB7DF9">
        <w:t xml:space="preserve"> </w:t>
      </w:r>
      <w:r w:rsidR="00A86E3A">
        <w:t>0.666</w:t>
      </w:r>
      <w:r w:rsidRPr="00A219F1">
        <w:t>]</w:t>
      </w:r>
      <w:r w:rsidR="00DB7DF9">
        <w:t xml:space="preserve"> </w:t>
      </w:r>
      <w:r>
        <w:t>соответствует</w:t>
      </w:r>
      <w:r w:rsidR="00DB7DF9">
        <w:t xml:space="preserve"> </w:t>
      </w:r>
      <w:r>
        <w:t>выражению</w:t>
      </w:r>
      <w:r w:rsidR="00DB7DF9">
        <w:t xml:space="preserve"> </w:t>
      </w:r>
      <w:r w:rsidR="00D44D10">
        <w:rPr>
          <w:lang w:val="en-US"/>
        </w:rPr>
        <w:t>s</w:t>
      </w:r>
      <w:r w:rsidR="00DB7DF9">
        <w:t xml:space="preserve"> </w:t>
      </w:r>
      <w:r w:rsidR="00A86E3A">
        <w:t>+</w:t>
      </w:r>
      <w:r w:rsidR="00DB7DF9">
        <w:t xml:space="preserve"> </w:t>
      </w:r>
      <w:r w:rsidR="00A86E3A">
        <w:t>0.666.</w:t>
      </w:r>
    </w:p>
    <w:p w:rsidR="00A86E3A" w:rsidRPr="00FB10CA" w:rsidRDefault="00A86E3A" w:rsidP="00424479">
      <w:pPr>
        <w:pStyle w:val="ac"/>
        <w:numPr>
          <w:ilvl w:val="0"/>
          <w:numId w:val="1"/>
        </w:numPr>
        <w:spacing w:line="240" w:lineRule="auto"/>
        <w:ind w:left="426"/>
        <w:jc w:val="both"/>
      </w:pPr>
      <w:r w:rsidRPr="00FB10CA">
        <w:t>Повторяем</w:t>
      </w:r>
      <w:r w:rsidR="00DB7DF9">
        <w:t xml:space="preserve"> </w:t>
      </w:r>
      <w:r w:rsidRPr="00FB10CA">
        <w:t>то</w:t>
      </w:r>
      <w:r w:rsidR="00DB7DF9">
        <w:t xml:space="preserve"> </w:t>
      </w:r>
      <w:r w:rsidRPr="00FB10CA">
        <w:t>же</w:t>
      </w:r>
      <w:r w:rsidR="00DB7DF9">
        <w:t xml:space="preserve"> </w:t>
      </w:r>
      <w:r w:rsidRPr="00FB10CA">
        <w:t>самое</w:t>
      </w:r>
      <w:r w:rsidR="00DB7DF9">
        <w:t xml:space="preserve"> </w:t>
      </w:r>
      <w:r w:rsidRPr="00FB10CA">
        <w:t>для</w:t>
      </w:r>
      <w:r w:rsidR="00DB7DF9">
        <w:t xml:space="preserve"> </w:t>
      </w:r>
      <w:r w:rsidR="00D06F66" w:rsidRPr="00FB10CA">
        <w:t>клапана</w:t>
      </w:r>
      <w:r w:rsidR="00DB7DF9">
        <w:t xml:space="preserve"> </w:t>
      </w:r>
      <w:r w:rsidR="00D06F66" w:rsidRPr="00FB10CA">
        <w:t>постоянного</w:t>
      </w:r>
      <w:r w:rsidR="00DB7DF9">
        <w:t xml:space="preserve"> </w:t>
      </w:r>
      <w:r w:rsidR="00D06F66" w:rsidRPr="00FB10CA">
        <w:t>перепада</w:t>
      </w:r>
      <w:r w:rsidR="00DB7DF9">
        <w:t xml:space="preserve"> </w:t>
      </w:r>
      <w:r w:rsidR="00D06F66" w:rsidRPr="00FB10CA">
        <w:t>давления</w:t>
      </w:r>
      <w:r w:rsidR="00DB7DF9">
        <w:t xml:space="preserve"> </w:t>
      </w:r>
      <w:r w:rsidR="00D06F66" w:rsidRPr="00FB10CA">
        <w:t>и</w:t>
      </w:r>
      <w:r w:rsidR="00DB7DF9">
        <w:t xml:space="preserve"> </w:t>
      </w:r>
      <w:r w:rsidR="00D06F66" w:rsidRPr="00FB10CA">
        <w:t>задаем</w:t>
      </w:r>
      <w:r w:rsidR="00DB7DF9">
        <w:t xml:space="preserve"> </w:t>
      </w:r>
      <w:r w:rsidR="00D06F66" w:rsidRPr="00FB10CA">
        <w:t>его</w:t>
      </w:r>
      <w:r w:rsidR="00DB7DF9">
        <w:t xml:space="preserve"> </w:t>
      </w:r>
      <w:r w:rsidR="00D06F66" w:rsidRPr="00FB10CA">
        <w:t>настройки.</w:t>
      </w:r>
    </w:p>
    <w:p w:rsidR="00D06F66" w:rsidRDefault="00D06F66" w:rsidP="00D06F66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01E14E77" wp14:editId="7FBAD09E">
            <wp:extent cx="3152140" cy="3341133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158065" cy="3347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AE16EA" w:rsidRDefault="00424479" w:rsidP="00424479">
      <w:pPr>
        <w:spacing w:before="240"/>
        <w:jc w:val="center"/>
        <w:rPr>
          <w:rFonts w:eastAsia="Times New Roman"/>
          <w:lang w:val="en-US" w:eastAsia="ru-RU"/>
        </w:rPr>
      </w:pPr>
      <w:r>
        <w:t xml:space="preserve">Рисунок </w:t>
      </w:r>
      <w:r w:rsidRPr="00FA3A7A">
        <w:t>4.</w:t>
      </w:r>
      <w:r w:rsidRPr="00AE16EA">
        <w:t>12</w:t>
      </w:r>
      <w:r>
        <w:t xml:space="preserve"> — </w:t>
      </w:r>
      <w:r>
        <w:rPr>
          <w:rFonts w:eastAsia="Times New Roman"/>
          <w:lang w:eastAsia="ru-RU"/>
        </w:rPr>
        <w:t xml:space="preserve">Настройка компонента </w:t>
      </w:r>
      <w:r>
        <w:rPr>
          <w:rFonts w:eastAsia="Times New Roman"/>
          <w:lang w:val="en-US" w:eastAsia="ru-RU"/>
        </w:rPr>
        <w:t>Transfer Fnc1</w:t>
      </w:r>
    </w:p>
    <w:p w:rsidR="00D06F66" w:rsidRPr="00FB10CA" w:rsidRDefault="00E1508F" w:rsidP="00424479">
      <w:pPr>
        <w:pStyle w:val="ac"/>
        <w:numPr>
          <w:ilvl w:val="0"/>
          <w:numId w:val="1"/>
        </w:numPr>
        <w:spacing w:line="240" w:lineRule="auto"/>
        <w:ind w:left="426"/>
        <w:rPr>
          <w:color w:val="212121"/>
          <w:shd w:val="clear" w:color="auto" w:fill="FFFFFF"/>
        </w:rPr>
      </w:pPr>
      <w:r w:rsidRPr="00FB10CA">
        <w:t>Добавляем</w:t>
      </w:r>
      <w:r w:rsidR="00DB7DF9">
        <w:t xml:space="preserve"> </w:t>
      </w:r>
      <w:r w:rsidRPr="00FB10CA">
        <w:t>на</w:t>
      </w:r>
      <w:r w:rsidR="00DB7DF9">
        <w:t xml:space="preserve"> </w:t>
      </w:r>
      <w:r w:rsidRPr="00FB10CA">
        <w:t>схему</w:t>
      </w:r>
      <w:r w:rsidR="00DB7DF9">
        <w:t xml:space="preserve"> </w:t>
      </w:r>
      <w:r w:rsidRPr="00FB10CA">
        <w:rPr>
          <w:lang w:val="en-US"/>
        </w:rPr>
        <w:t>Mux</w:t>
      </w:r>
      <w:r w:rsidR="00DB7DF9">
        <w:t xml:space="preserve"> </w:t>
      </w:r>
      <w:r w:rsidRPr="00FB10CA">
        <w:t>компонент</w:t>
      </w:r>
      <w:r w:rsidR="00DB7DF9">
        <w:t xml:space="preserve"> </w:t>
      </w:r>
      <w:r w:rsidRPr="00FB10CA">
        <w:t>который</w:t>
      </w:r>
      <w:r w:rsidR="00DB7DF9">
        <w:t xml:space="preserve"> </w:t>
      </w:r>
      <w:r w:rsidRPr="00FB10CA">
        <w:rPr>
          <w:color w:val="212121"/>
          <w:shd w:val="clear" w:color="auto" w:fill="FFFFFF"/>
        </w:rPr>
        <w:t>объединяет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входные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сигналы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одного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и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того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же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типа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данных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и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числового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типа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в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виртуальный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вектор</w:t>
      </w:r>
      <w:r w:rsidR="00424479">
        <w:rPr>
          <w:color w:val="212121"/>
          <w:shd w:val="clear" w:color="auto" w:fill="FFFFFF"/>
        </w:rPr>
        <w:t>.</w:t>
      </w:r>
    </w:p>
    <w:p w:rsidR="00E1508F" w:rsidRDefault="00E1508F" w:rsidP="00424479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49878BC" wp14:editId="04F77865">
            <wp:extent cx="4680000" cy="3443505"/>
            <wp:effectExtent l="0" t="0" r="6350" b="508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44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56054A" w:rsidRDefault="00424479" w:rsidP="00424479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Pr="00424479">
        <w:t>13</w:t>
      </w:r>
      <w:r>
        <w:t xml:space="preserve">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0648C2" w:rsidRDefault="00E1508F" w:rsidP="00E1508F">
      <w:pPr>
        <w:pStyle w:val="MTDisplayEquation"/>
        <w:rPr>
          <w:sz w:val="28"/>
          <w:szCs w:val="28"/>
        </w:rPr>
      </w:pPr>
      <w:r w:rsidRPr="00E1508F">
        <w:rPr>
          <w:sz w:val="28"/>
          <w:szCs w:val="28"/>
        </w:rPr>
        <w:t>Настройки</w:t>
      </w:r>
      <w:r w:rsidR="00DB7DF9">
        <w:rPr>
          <w:sz w:val="28"/>
          <w:szCs w:val="28"/>
        </w:rPr>
        <w:t xml:space="preserve"> </w:t>
      </w:r>
      <w:r w:rsidRPr="00E1508F">
        <w:rPr>
          <w:sz w:val="28"/>
          <w:szCs w:val="28"/>
        </w:rPr>
        <w:t>для</w:t>
      </w:r>
      <w:r w:rsidR="00DB7DF9">
        <w:rPr>
          <w:sz w:val="28"/>
          <w:szCs w:val="28"/>
        </w:rPr>
        <w:t xml:space="preserve"> </w:t>
      </w:r>
      <w:r w:rsidRPr="00E1508F">
        <w:rPr>
          <w:sz w:val="28"/>
          <w:szCs w:val="28"/>
          <w:lang w:val="en-US"/>
        </w:rPr>
        <w:t>Mux</w:t>
      </w:r>
      <w:r w:rsidR="00DB7DF9" w:rsidRPr="00424479">
        <w:rPr>
          <w:sz w:val="28"/>
          <w:szCs w:val="28"/>
        </w:rPr>
        <w:t xml:space="preserve"> </w:t>
      </w:r>
      <w:r w:rsidRPr="00E1508F">
        <w:rPr>
          <w:sz w:val="28"/>
          <w:szCs w:val="28"/>
        </w:rPr>
        <w:t>компонента</w:t>
      </w:r>
      <w:r w:rsidR="00424479" w:rsidRPr="00424479">
        <w:rPr>
          <w:sz w:val="28"/>
          <w:szCs w:val="28"/>
        </w:rPr>
        <w:t xml:space="preserve">. </w:t>
      </w:r>
      <w:r w:rsidR="00424479">
        <w:rPr>
          <w:sz w:val="28"/>
          <w:szCs w:val="28"/>
        </w:rPr>
        <w:t>Вводим количество сигналов равное 2.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1FBBECB9" wp14:editId="53C04C03">
            <wp:extent cx="3848100" cy="2246101"/>
            <wp:effectExtent l="0" t="0" r="0" b="190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873753" cy="226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424479" w:rsidRDefault="00424479" w:rsidP="00424479">
      <w:pPr>
        <w:spacing w:before="240"/>
        <w:jc w:val="center"/>
        <w:rPr>
          <w:rFonts w:eastAsia="Times New Roman"/>
          <w:lang w:val="en-US" w:eastAsia="ru-RU"/>
        </w:rPr>
      </w:pPr>
      <w:r>
        <w:t xml:space="preserve">Рисунок </w:t>
      </w:r>
      <w:r w:rsidRPr="00FA3A7A">
        <w:t>4.</w:t>
      </w:r>
      <w:r w:rsidRPr="00AE16EA">
        <w:t>1</w:t>
      </w:r>
      <w:r>
        <w:t xml:space="preserve">4 — </w:t>
      </w:r>
      <w:r>
        <w:rPr>
          <w:rFonts w:eastAsia="Times New Roman"/>
          <w:lang w:eastAsia="ru-RU"/>
        </w:rPr>
        <w:t xml:space="preserve">Настройка компонента </w:t>
      </w:r>
      <w:r>
        <w:rPr>
          <w:rFonts w:eastAsia="Times New Roman"/>
          <w:lang w:val="en-US" w:eastAsia="ru-RU"/>
        </w:rPr>
        <w:t>Mux</w:t>
      </w:r>
    </w:p>
    <w:p w:rsidR="00E1508F" w:rsidRPr="00FB10CA" w:rsidRDefault="00E1508F" w:rsidP="00424479">
      <w:pPr>
        <w:pStyle w:val="ac"/>
        <w:numPr>
          <w:ilvl w:val="0"/>
          <w:numId w:val="1"/>
        </w:numPr>
        <w:spacing w:line="240" w:lineRule="auto"/>
        <w:ind w:left="426"/>
        <w:rPr>
          <w:color w:val="212121"/>
          <w:shd w:val="clear" w:color="auto" w:fill="FFFFFF"/>
        </w:rPr>
      </w:pPr>
      <w:r w:rsidRPr="00FB10CA">
        <w:t>Добавляем</w:t>
      </w:r>
      <w:r w:rsidR="00DB7DF9">
        <w:t xml:space="preserve"> </w:t>
      </w:r>
      <w:r w:rsidRPr="00FB10CA">
        <w:t>на</w:t>
      </w:r>
      <w:r w:rsidR="00DB7DF9">
        <w:t xml:space="preserve"> </w:t>
      </w:r>
      <w:r w:rsidRPr="00FB10CA">
        <w:t>схему</w:t>
      </w:r>
      <w:r w:rsidR="00DB7DF9">
        <w:t xml:space="preserve"> </w:t>
      </w:r>
      <w:r w:rsidRPr="00FB10CA">
        <w:rPr>
          <w:lang w:val="en-US"/>
        </w:rPr>
        <w:t>Scope</w:t>
      </w:r>
      <w:r w:rsidR="00DB7DF9">
        <w:t xml:space="preserve"> </w:t>
      </w:r>
      <w:r w:rsidRPr="00FB10CA">
        <w:t>компонент</w:t>
      </w:r>
      <w:r w:rsidR="00DB7DF9">
        <w:t xml:space="preserve"> </w:t>
      </w:r>
      <w:r w:rsidRPr="00FB10CA">
        <w:t>который</w:t>
      </w:r>
      <w:r w:rsidR="00DB7DF9">
        <w:t xml:space="preserve"> </w:t>
      </w:r>
      <w:r w:rsidRPr="00FB10CA">
        <w:rPr>
          <w:color w:val="212121"/>
          <w:shd w:val="clear" w:color="auto" w:fill="FFFFFF"/>
        </w:rPr>
        <w:t>требуется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для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построения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графика.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396813F" wp14:editId="09AF5F19">
            <wp:extent cx="4680000" cy="3413223"/>
            <wp:effectExtent l="0" t="0" r="635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413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56054A" w:rsidRDefault="00424479" w:rsidP="00424479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rPr>
          <w:lang w:val="en-US"/>
        </w:rPr>
        <w:t>15</w:t>
      </w:r>
      <w:r>
        <w:t xml:space="preserve">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E1508F" w:rsidRPr="00FB10CA" w:rsidRDefault="00424479" w:rsidP="00424479">
      <w:pPr>
        <w:pStyle w:val="ac"/>
        <w:numPr>
          <w:ilvl w:val="0"/>
          <w:numId w:val="1"/>
        </w:numPr>
        <w:spacing w:line="240" w:lineRule="auto"/>
        <w:ind w:left="426"/>
      </w:pPr>
      <w:r>
        <w:rPr>
          <w:lang w:val="en-US"/>
        </w:rPr>
        <w:t xml:space="preserve"> </w:t>
      </w:r>
      <w:r w:rsidR="00E1508F" w:rsidRPr="00FB10CA">
        <w:t>Добавляем</w:t>
      </w:r>
      <w:r w:rsidR="00DB7DF9" w:rsidRPr="00424479">
        <w:rPr>
          <w:lang w:val="en-US"/>
        </w:rPr>
        <w:t xml:space="preserve"> </w:t>
      </w:r>
      <w:r w:rsidR="00E1508F" w:rsidRPr="00FB10CA">
        <w:t>компонент</w:t>
      </w:r>
      <w:r w:rsidR="00DB7DF9" w:rsidRPr="00424479">
        <w:rPr>
          <w:lang w:val="en-US"/>
        </w:rPr>
        <w:t xml:space="preserve"> </w:t>
      </w:r>
      <w:r w:rsidR="00E1508F" w:rsidRPr="00FB10CA">
        <w:rPr>
          <w:lang w:val="en-US"/>
        </w:rPr>
        <w:t>Check</w:t>
      </w:r>
      <w:r w:rsidR="00DB7DF9" w:rsidRPr="00424479">
        <w:rPr>
          <w:lang w:val="en-US"/>
        </w:rPr>
        <w:t xml:space="preserve"> </w:t>
      </w:r>
      <w:r w:rsidR="00E1508F" w:rsidRPr="00FB10CA">
        <w:rPr>
          <w:lang w:val="en-US"/>
        </w:rPr>
        <w:t>Step</w:t>
      </w:r>
      <w:r w:rsidR="00DB7DF9" w:rsidRPr="00424479">
        <w:rPr>
          <w:lang w:val="en-US"/>
        </w:rPr>
        <w:t xml:space="preserve"> </w:t>
      </w:r>
      <w:r w:rsidR="00E1508F" w:rsidRPr="00FB10CA">
        <w:rPr>
          <w:lang w:val="en-US"/>
        </w:rPr>
        <w:t>Response</w:t>
      </w:r>
      <w:r w:rsidR="00DB7DF9" w:rsidRPr="00424479">
        <w:rPr>
          <w:lang w:val="en-US"/>
        </w:rPr>
        <w:t xml:space="preserve"> </w:t>
      </w:r>
      <w:r w:rsidR="00E1508F" w:rsidRPr="00FB10CA">
        <w:rPr>
          <w:lang w:val="en-US"/>
        </w:rPr>
        <w:t>Characteristics.</w:t>
      </w:r>
      <w:r w:rsidR="00DB7DF9">
        <w:rPr>
          <w:lang w:val="en-US"/>
        </w:rPr>
        <w:t xml:space="preserve"> </w:t>
      </w:r>
      <w:r w:rsidR="00E1508F" w:rsidRPr="00FB10CA">
        <w:t>В</w:t>
      </w:r>
      <w:r w:rsidR="00DB7DF9">
        <w:t xml:space="preserve"> </w:t>
      </w:r>
      <w:r w:rsidR="00E1508F" w:rsidRPr="00FB10CA">
        <w:t>этом</w:t>
      </w:r>
      <w:r w:rsidR="00DB7DF9">
        <w:t xml:space="preserve"> </w:t>
      </w:r>
      <w:r w:rsidR="00E1508F" w:rsidRPr="00FB10CA">
        <w:t>компоненте</w:t>
      </w:r>
      <w:r w:rsidR="00DB7DF9">
        <w:t xml:space="preserve"> </w:t>
      </w:r>
      <w:r w:rsidR="00E1508F" w:rsidRPr="00FB10CA">
        <w:t>будет</w:t>
      </w:r>
      <w:r w:rsidR="00DB7DF9">
        <w:t xml:space="preserve"> </w:t>
      </w:r>
      <w:r w:rsidR="00E1508F" w:rsidRPr="00FB10CA">
        <w:t>проводится</w:t>
      </w:r>
      <w:r w:rsidR="00DB7DF9">
        <w:t xml:space="preserve"> </w:t>
      </w:r>
      <w:r w:rsidR="00E1508F" w:rsidRPr="00FB10CA">
        <w:t>оптимизация</w:t>
      </w:r>
      <w:r w:rsidR="00DB7DF9">
        <w:t xml:space="preserve"> </w:t>
      </w:r>
      <w:r w:rsidR="00E1508F" w:rsidRPr="00FB10CA">
        <w:t>передаточной</w:t>
      </w:r>
      <w:r w:rsidR="00DB7DF9">
        <w:t xml:space="preserve"> </w:t>
      </w:r>
      <w:r w:rsidR="00E1508F" w:rsidRPr="00FB10CA">
        <w:t>функции</w:t>
      </w:r>
      <w:r w:rsidR="00DB7DF9">
        <w:t xml:space="preserve"> </w:t>
      </w:r>
      <w:r w:rsidR="00E1508F" w:rsidRPr="00FB10CA">
        <w:t>ПИД</w:t>
      </w:r>
      <w:r w:rsidR="00DB7DF9">
        <w:t xml:space="preserve"> </w:t>
      </w:r>
      <w:r w:rsidR="00E1508F" w:rsidRPr="00FB10CA">
        <w:t>регулятора.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3851E8AA" wp14:editId="3B05D5B6">
            <wp:extent cx="4680000" cy="3439834"/>
            <wp:effectExtent l="0" t="0" r="6350" b="825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439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56054A" w:rsidRDefault="00424479" w:rsidP="00424479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rPr>
          <w:lang w:val="en-US"/>
        </w:rPr>
        <w:t>16</w:t>
      </w:r>
      <w:r>
        <w:t xml:space="preserve">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E1508F" w:rsidRPr="00FB10CA" w:rsidRDefault="00424479" w:rsidP="00424479">
      <w:pPr>
        <w:pStyle w:val="ac"/>
        <w:numPr>
          <w:ilvl w:val="0"/>
          <w:numId w:val="1"/>
        </w:numPr>
        <w:spacing w:line="240" w:lineRule="auto"/>
        <w:ind w:left="426"/>
      </w:pPr>
      <w:r w:rsidRPr="00711E8B">
        <w:t xml:space="preserve"> </w:t>
      </w:r>
      <w:r w:rsidR="00F358BE" w:rsidRPr="00FB10CA">
        <w:t>Соединяем</w:t>
      </w:r>
      <w:r w:rsidR="00DB7DF9">
        <w:t xml:space="preserve"> </w:t>
      </w:r>
      <w:r w:rsidR="00F358BE" w:rsidRPr="00FB10CA">
        <w:t>все</w:t>
      </w:r>
      <w:r w:rsidR="00DB7DF9">
        <w:t xml:space="preserve"> </w:t>
      </w:r>
      <w:r w:rsidR="00F358BE" w:rsidRPr="00FB10CA">
        <w:t>компоненты</w:t>
      </w:r>
      <w:r w:rsidR="00DB7DF9">
        <w:t xml:space="preserve"> </w:t>
      </w:r>
      <w:r w:rsidR="00F358BE" w:rsidRPr="00FB10CA">
        <w:t>как</w:t>
      </w:r>
      <w:r w:rsidR="00DB7DF9">
        <w:t xml:space="preserve"> </w:t>
      </w:r>
      <w:r w:rsidR="00F358BE" w:rsidRPr="00FB10CA">
        <w:t>показано</w:t>
      </w:r>
      <w:r w:rsidR="00DB7DF9">
        <w:t xml:space="preserve"> </w:t>
      </w:r>
      <w:r w:rsidR="00F358BE" w:rsidRPr="00FB10CA">
        <w:t>на</w:t>
      </w:r>
      <w:r w:rsidR="00DB7DF9">
        <w:t xml:space="preserve"> </w:t>
      </w:r>
      <w:r w:rsidR="00F358BE" w:rsidRPr="00FB10CA">
        <w:t>рисунке</w:t>
      </w:r>
      <w:r w:rsidR="00435FCF">
        <w:t xml:space="preserve"> </w:t>
      </w:r>
      <w:r w:rsidR="00711E8B" w:rsidRPr="00711E8B">
        <w:t>4.17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128F9C5" wp14:editId="4D46DFE9">
            <wp:extent cx="5285759" cy="4126469"/>
            <wp:effectExtent l="0" t="0" r="0" b="762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302217" cy="4139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E8B" w:rsidRDefault="00711E8B" w:rsidP="00711E8B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17 — </w:t>
      </w:r>
      <w:r>
        <w:rPr>
          <w:rFonts w:eastAsia="Times New Roman"/>
          <w:lang w:eastAsia="ru-RU"/>
        </w:rPr>
        <w:t>Структурная схема контура регулирования</w:t>
      </w:r>
    </w:p>
    <w:p w:rsidR="00711E8B" w:rsidRPr="00711E8B" w:rsidRDefault="00711E8B" w:rsidP="00711E8B">
      <w:p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br w:type="page"/>
      </w:r>
    </w:p>
    <w:p w:rsidR="00FB10CA" w:rsidRPr="00711E8B" w:rsidRDefault="00711E8B" w:rsidP="00711E8B">
      <w:pPr>
        <w:pStyle w:val="ac"/>
        <w:numPr>
          <w:ilvl w:val="1"/>
          <w:numId w:val="14"/>
        </w:numPr>
        <w:spacing w:line="240" w:lineRule="auto"/>
        <w:jc w:val="center"/>
        <w:rPr>
          <w:b/>
        </w:rPr>
      </w:pPr>
      <w:r w:rsidRPr="00711E8B">
        <w:rPr>
          <w:b/>
        </w:rPr>
        <w:lastRenderedPageBreak/>
        <w:t>Расчет</w:t>
      </w:r>
      <w:r w:rsidR="00DB7DF9" w:rsidRPr="00711E8B">
        <w:rPr>
          <w:b/>
        </w:rPr>
        <w:t xml:space="preserve"> </w:t>
      </w:r>
      <w:r w:rsidRPr="00711E8B">
        <w:rPr>
          <w:b/>
        </w:rPr>
        <w:t>ПИД</w:t>
      </w:r>
      <w:r w:rsidR="00DB7DF9" w:rsidRPr="00711E8B">
        <w:rPr>
          <w:b/>
        </w:rPr>
        <w:t xml:space="preserve"> </w:t>
      </w:r>
      <w:r w:rsidRPr="00711E8B">
        <w:rPr>
          <w:b/>
        </w:rPr>
        <w:t>регулятора</w:t>
      </w:r>
      <w:r w:rsidR="00DB7DF9" w:rsidRPr="00711E8B">
        <w:rPr>
          <w:b/>
        </w:rPr>
        <w:t xml:space="preserve"> </w:t>
      </w:r>
      <w:r w:rsidR="007E6667">
        <w:rPr>
          <w:b/>
        </w:rPr>
        <w:t>в первом приближении</w:t>
      </w:r>
    </w:p>
    <w:p w:rsidR="009C462F" w:rsidRDefault="009C462F" w:rsidP="00711E8B">
      <w:pPr>
        <w:spacing w:line="240" w:lineRule="auto"/>
        <w:ind w:firstLine="448"/>
        <w:jc w:val="both"/>
      </w:pPr>
      <w:r>
        <w:t>В</w:t>
      </w:r>
      <w:r w:rsidR="00DB7DF9">
        <w:t xml:space="preserve"> </w:t>
      </w:r>
      <w:r>
        <w:t>качестве</w:t>
      </w:r>
      <w:r w:rsidR="00DB7DF9">
        <w:t xml:space="preserve"> </w:t>
      </w:r>
      <w:r>
        <w:t>начального</w:t>
      </w:r>
      <w:r w:rsidR="00DB7DF9">
        <w:t xml:space="preserve"> </w:t>
      </w:r>
      <w:r>
        <w:t>приближения</w:t>
      </w:r>
      <w:r w:rsidR="00DB7DF9">
        <w:t xml:space="preserve"> </w:t>
      </w:r>
      <w:r>
        <w:t>зададимся</w:t>
      </w:r>
      <w:r w:rsidR="00DB7DF9">
        <w:t xml:space="preserve"> </w:t>
      </w:r>
      <w:r>
        <w:t>коэффициентами</w:t>
      </w:r>
      <w:r w:rsidR="00DB7DF9">
        <w:t xml:space="preserve"> </w:t>
      </w:r>
      <w:r>
        <w:t>дифференциальной</w:t>
      </w:r>
      <w:r w:rsidR="00DB7DF9">
        <w:t xml:space="preserve"> </w:t>
      </w:r>
      <w:r>
        <w:t>составляющей</w:t>
      </w:r>
      <w:r w:rsidR="00DB7DF9">
        <w:t xml:space="preserve"> </w:t>
      </w:r>
      <w:proofErr w:type="spellStart"/>
      <w:r>
        <w:rPr>
          <w:lang w:val="en-US"/>
        </w:rPr>
        <w:t>Kd</w:t>
      </w:r>
      <w:proofErr w:type="spellEnd"/>
      <w:r w:rsidR="00DB7DF9">
        <w:t xml:space="preserve"> </w:t>
      </w:r>
      <w:r w:rsidRPr="009C462F">
        <w:t>=</w:t>
      </w:r>
      <w:r w:rsidR="00DB7DF9">
        <w:t xml:space="preserve"> </w:t>
      </w:r>
      <w:r w:rsidRPr="009C462F">
        <w:t>0.1,</w:t>
      </w:r>
      <w:r w:rsidR="00DB7DF9">
        <w:t xml:space="preserve"> </w:t>
      </w:r>
      <w:r>
        <w:t>интегральной</w:t>
      </w:r>
      <w:r w:rsidR="00DB7DF9">
        <w:t xml:space="preserve"> </w:t>
      </w:r>
      <w:r>
        <w:t>составляющей</w:t>
      </w:r>
      <w:r w:rsidR="00DB7DF9">
        <w:t xml:space="preserve"> </w:t>
      </w:r>
      <w:r>
        <w:rPr>
          <w:lang w:val="en-US"/>
        </w:rPr>
        <w:t>Ki</w:t>
      </w:r>
      <w:r w:rsidR="00DB7DF9">
        <w:t xml:space="preserve"> </w:t>
      </w:r>
      <w:r w:rsidRPr="009C462F">
        <w:t>=</w:t>
      </w:r>
      <w:r w:rsidR="00DB7DF9">
        <w:t xml:space="preserve"> </w:t>
      </w:r>
      <w:r w:rsidRPr="009C462F">
        <w:t>0.1,</w:t>
      </w:r>
      <w:r w:rsidR="00DB7DF9">
        <w:t xml:space="preserve"> </w:t>
      </w:r>
      <w:r>
        <w:t>пропорциональной</w:t>
      </w:r>
      <w:r w:rsidR="00DB7DF9">
        <w:t xml:space="preserve"> </w:t>
      </w:r>
      <w:r>
        <w:t>составляющей</w:t>
      </w:r>
      <w:r w:rsidR="00DB7DF9">
        <w:t xml:space="preserve"> </w:t>
      </w:r>
      <w:proofErr w:type="spellStart"/>
      <w:r>
        <w:rPr>
          <w:lang w:val="en-US"/>
        </w:rPr>
        <w:t>Kp</w:t>
      </w:r>
      <w:proofErr w:type="spellEnd"/>
      <w:r w:rsidR="00DB7DF9">
        <w:t xml:space="preserve"> </w:t>
      </w:r>
      <w:r w:rsidRPr="009C462F">
        <w:t>=</w:t>
      </w:r>
      <w:r w:rsidR="00DB7DF9">
        <w:t xml:space="preserve"> </w:t>
      </w:r>
      <w:r w:rsidRPr="009C462F">
        <w:t>0.1</w:t>
      </w:r>
      <w:r w:rsidR="00DB7DF9">
        <w:t xml:space="preserve"> </w:t>
      </w:r>
      <w:r>
        <w:t>и</w:t>
      </w:r>
      <w:r w:rsidR="00DB7DF9">
        <w:t xml:space="preserve"> </w:t>
      </w:r>
      <w:r>
        <w:t>коэффициент</w:t>
      </w:r>
      <w:r w:rsidR="00DB7DF9">
        <w:t xml:space="preserve"> </w:t>
      </w:r>
      <w:r w:rsidR="007E6667">
        <w:t>фильтрации</w:t>
      </w:r>
      <w:r w:rsidR="00DB7DF9">
        <w:t xml:space="preserve"> </w:t>
      </w:r>
      <w:r>
        <w:rPr>
          <w:lang w:val="en-US"/>
        </w:rPr>
        <w:t>N</w:t>
      </w:r>
      <w:r w:rsidRPr="009C462F">
        <w:t>=1.</w:t>
      </w:r>
    </w:p>
    <w:p w:rsidR="009C462F" w:rsidRPr="00711E8B" w:rsidRDefault="009C462F" w:rsidP="004C38C0">
      <w:pPr>
        <w:pStyle w:val="ac"/>
        <w:numPr>
          <w:ilvl w:val="2"/>
          <w:numId w:val="14"/>
        </w:numPr>
        <w:spacing w:line="240" w:lineRule="auto"/>
        <w:rPr>
          <w:b/>
        </w:rPr>
      </w:pPr>
      <w:r w:rsidRPr="00711E8B">
        <w:rPr>
          <w:b/>
        </w:rPr>
        <w:t>Порядок</w:t>
      </w:r>
      <w:r w:rsidR="00DB7DF9" w:rsidRPr="00711E8B">
        <w:rPr>
          <w:b/>
        </w:rPr>
        <w:t xml:space="preserve"> </w:t>
      </w:r>
      <w:r w:rsidRPr="00711E8B">
        <w:rPr>
          <w:b/>
        </w:rPr>
        <w:t>расчета</w:t>
      </w:r>
      <w:r w:rsidR="00DB7DF9" w:rsidRPr="00711E8B">
        <w:rPr>
          <w:b/>
        </w:rPr>
        <w:t xml:space="preserve"> </w:t>
      </w:r>
      <w:r w:rsidRPr="00711E8B">
        <w:rPr>
          <w:b/>
        </w:rPr>
        <w:t>модели</w:t>
      </w:r>
    </w:p>
    <w:p w:rsidR="005F5DC0" w:rsidRPr="009C462F" w:rsidRDefault="005F5DC0" w:rsidP="004C38C0">
      <w:pPr>
        <w:pStyle w:val="ac"/>
        <w:numPr>
          <w:ilvl w:val="0"/>
          <w:numId w:val="3"/>
        </w:numPr>
        <w:spacing w:before="240" w:line="240" w:lineRule="auto"/>
      </w:pPr>
      <w:r w:rsidRPr="009C462F">
        <w:t>Открываем</w:t>
      </w:r>
      <w:r w:rsidR="00DB7DF9">
        <w:t xml:space="preserve"> </w:t>
      </w:r>
      <w:r w:rsidRPr="009C462F">
        <w:t>вкладку</w:t>
      </w:r>
      <w:r w:rsidR="00DB7DF9">
        <w:t xml:space="preserve"> </w:t>
      </w:r>
      <w:r w:rsidRPr="009C462F">
        <w:rPr>
          <w:lang w:val="en-US"/>
        </w:rPr>
        <w:t>Model</w:t>
      </w:r>
      <w:r w:rsidR="00DB7DF9">
        <w:t xml:space="preserve"> </w:t>
      </w:r>
      <w:r w:rsidRPr="009C462F">
        <w:rPr>
          <w:lang w:val="en-US"/>
        </w:rPr>
        <w:t>Workspace</w:t>
      </w:r>
      <w:r w:rsidR="00DB7DF9">
        <w:t xml:space="preserve"> </w:t>
      </w:r>
      <w:r w:rsidRPr="009C462F">
        <w:t>в</w:t>
      </w:r>
      <w:r w:rsidR="00DB7DF9">
        <w:t xml:space="preserve"> </w:t>
      </w:r>
      <w:r w:rsidRPr="009C462F">
        <w:t>которой</w:t>
      </w:r>
      <w:r w:rsidR="00DB7DF9">
        <w:t xml:space="preserve"> </w:t>
      </w:r>
      <w:r w:rsidR="009C462F" w:rsidRPr="009C462F">
        <w:t>будут</w:t>
      </w:r>
      <w:r w:rsidR="00DB7DF9">
        <w:t xml:space="preserve"> </w:t>
      </w:r>
      <w:r w:rsidRPr="009C462F">
        <w:t>хран</w:t>
      </w:r>
      <w:r w:rsidR="009C462F" w:rsidRPr="009C462F">
        <w:t>и</w:t>
      </w:r>
      <w:r w:rsidRPr="009C462F">
        <w:t>тся</w:t>
      </w:r>
      <w:r w:rsidR="00DB7DF9">
        <w:t xml:space="preserve"> </w:t>
      </w:r>
      <w:r w:rsidRPr="009C462F">
        <w:t>глобальные</w:t>
      </w:r>
      <w:r w:rsidR="00DB7DF9">
        <w:t xml:space="preserve"> </w:t>
      </w:r>
      <w:r w:rsidRPr="009C462F">
        <w:t>переменные</w:t>
      </w:r>
      <w:r w:rsidR="00DB7DF9">
        <w:t xml:space="preserve"> </w:t>
      </w:r>
      <w:r w:rsidR="009C462F" w:rsidRPr="009C462F">
        <w:t>модели.</w:t>
      </w:r>
    </w:p>
    <w:p w:rsidR="005F5DC0" w:rsidRDefault="00FB10CA" w:rsidP="000648C2">
      <w:pPr>
        <w:spacing w:line="240" w:lineRule="auto"/>
        <w:ind w:firstLine="448"/>
        <w:jc w:val="center"/>
        <w:rPr>
          <w:noProof/>
          <w:lang w:eastAsia="ru-RU"/>
        </w:rPr>
      </w:pPr>
      <w:r w:rsidRPr="005F5DC0">
        <w:rPr>
          <w:noProof/>
          <w:lang w:eastAsia="ru-RU"/>
        </w:rPr>
        <w:drawing>
          <wp:inline distT="0" distB="0" distL="0" distR="0" wp14:anchorId="5EE7867C" wp14:editId="67C85C41">
            <wp:extent cx="5297084" cy="38862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318855" cy="3902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7DF9">
        <w:rPr>
          <w:noProof/>
          <w:lang w:eastAsia="ru-RU"/>
        </w:rPr>
        <w:t xml:space="preserve"> </w:t>
      </w:r>
    </w:p>
    <w:p w:rsidR="00711E8B" w:rsidRPr="0056054A" w:rsidRDefault="00711E8B" w:rsidP="00711E8B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="0063306C">
        <w:rPr>
          <w:lang w:val="en-US"/>
        </w:rPr>
        <w:t>1</w:t>
      </w:r>
      <w:r w:rsidR="0063306C">
        <w:t>8</w:t>
      </w:r>
      <w:r>
        <w:t xml:space="preserve"> — </w:t>
      </w:r>
      <w:r>
        <w:rPr>
          <w:rFonts w:eastAsia="Times New Roman"/>
          <w:lang w:eastAsia="ru-RU"/>
        </w:rPr>
        <w:t xml:space="preserve">Основное окно </w:t>
      </w:r>
      <w:r w:rsidRPr="00FB10CA">
        <w:rPr>
          <w:lang w:val="en-US"/>
        </w:rPr>
        <w:t>Simulink</w:t>
      </w:r>
    </w:p>
    <w:p w:rsidR="00E74E19" w:rsidRDefault="004C38C0" w:rsidP="00E74E19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Pr="0063306C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окне</w:t>
      </w:r>
      <w:r w:rsidRPr="0063306C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 xml:space="preserve">Model Explorer </w:t>
      </w:r>
      <w:r>
        <w:rPr>
          <w:noProof/>
          <w:lang w:eastAsia="ru-RU"/>
        </w:rPr>
        <w:t>н</w:t>
      </w:r>
      <w:r w:rsidR="005F5DC0">
        <w:rPr>
          <w:noProof/>
          <w:lang w:eastAsia="ru-RU"/>
        </w:rPr>
        <w:t>ажимаем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eastAsia="ru-RU"/>
        </w:rPr>
        <w:t>кнопку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val="en-US" w:eastAsia="ru-RU"/>
        </w:rPr>
        <w:t>Add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val="en-US" w:eastAsia="ru-RU"/>
        </w:rPr>
        <w:t>MATLAB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val="en-US" w:eastAsia="ru-RU"/>
        </w:rPr>
        <w:t>Variable.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="005F5DC0">
        <w:rPr>
          <w:noProof/>
          <w:lang w:eastAsia="ru-RU"/>
        </w:rPr>
        <w:t>появившееся</w:t>
      </w:r>
      <w:r w:rsidR="00DB7DF9">
        <w:rPr>
          <w:noProof/>
          <w:lang w:eastAsia="ru-RU"/>
        </w:rPr>
        <w:t xml:space="preserve"> </w:t>
      </w:r>
      <w:r w:rsidR="005F5DC0"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 w:rsidR="005F5DC0">
        <w:rPr>
          <w:noProof/>
          <w:lang w:eastAsia="ru-RU"/>
        </w:rPr>
        <w:t>вводим</w:t>
      </w:r>
      <w:r w:rsidR="00DB7DF9">
        <w:rPr>
          <w:noProof/>
          <w:lang w:eastAsia="ru-RU"/>
        </w:rPr>
        <w:t xml:space="preserve"> </w:t>
      </w:r>
      <w:r w:rsidR="005F5DC0">
        <w:rPr>
          <w:noProof/>
          <w:lang w:eastAsia="ru-RU"/>
        </w:rPr>
        <w:t>имя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переменной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ее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значение.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Повторяем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это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для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всех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переменных.</w:t>
      </w:r>
    </w:p>
    <w:p w:rsidR="00E74E19" w:rsidRDefault="00E74E19" w:rsidP="004C38C0">
      <w:pPr>
        <w:spacing w:line="240" w:lineRule="auto"/>
        <w:jc w:val="center"/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5E886450" wp14:editId="317D2A3A">
            <wp:extent cx="4390445" cy="3002916"/>
            <wp:effectExtent l="0" t="0" r="0" b="698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410781" cy="301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306C" w:rsidRPr="0056054A" w:rsidRDefault="0063306C" w:rsidP="0063306C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rPr>
          <w:lang w:val="en-US"/>
        </w:rPr>
        <w:t>1</w:t>
      </w:r>
      <w:r>
        <w:t>9 —О</w:t>
      </w:r>
      <w:r>
        <w:rPr>
          <w:rFonts w:eastAsia="Times New Roman"/>
          <w:lang w:eastAsia="ru-RU"/>
        </w:rPr>
        <w:t xml:space="preserve">кно </w:t>
      </w:r>
      <w:r>
        <w:rPr>
          <w:noProof/>
          <w:lang w:val="en-US" w:eastAsia="ru-RU"/>
        </w:rPr>
        <w:t>Model Explorer</w:t>
      </w:r>
    </w:p>
    <w:p w:rsidR="00E74E19" w:rsidRDefault="00E74E19" w:rsidP="00E74E19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 w:rsidRPr="00A5008D">
        <w:rPr>
          <w:noProof/>
          <w:lang w:eastAsia="ru-RU"/>
        </w:rPr>
        <w:t>Преходи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схему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контура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регулирования(кототую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остроил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ранее)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открывае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окно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настройк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ИД</w:t>
      </w:r>
      <w:r w:rsidR="00DB7DF9">
        <w:rPr>
          <w:noProof/>
          <w:lang w:eastAsia="ru-RU"/>
        </w:rPr>
        <w:t xml:space="preserve"> </w:t>
      </w:r>
      <w:r w:rsidR="00A629D9">
        <w:rPr>
          <w:noProof/>
          <w:lang w:eastAsia="ru-RU"/>
        </w:rPr>
        <w:t>регулятора</w:t>
      </w:r>
      <w:r w:rsidR="00A629D9" w:rsidRPr="00A629D9">
        <w:rPr>
          <w:noProof/>
          <w:lang w:eastAsia="ru-RU"/>
        </w:rPr>
        <w:t>:</w:t>
      </w:r>
      <w:r w:rsidR="00DB7DF9">
        <w:rPr>
          <w:noProof/>
          <w:lang w:eastAsia="ru-RU"/>
        </w:rPr>
        <w:t xml:space="preserve"> </w:t>
      </w:r>
    </w:p>
    <w:p w:rsidR="00E74E19" w:rsidRDefault="00E74E19" w:rsidP="00E74E19">
      <w:pPr>
        <w:pStyle w:val="ac"/>
        <w:numPr>
          <w:ilvl w:val="0"/>
          <w:numId w:val="4"/>
        </w:numPr>
        <w:spacing w:line="240" w:lineRule="auto"/>
        <w:rPr>
          <w:noProof/>
          <w:lang w:eastAsia="ru-RU"/>
        </w:rPr>
      </w:pPr>
      <w:r w:rsidRPr="00A5008D">
        <w:rPr>
          <w:noProof/>
          <w:lang w:eastAsia="ru-RU"/>
        </w:rPr>
        <w:t>Переключаемся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дискретное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ремя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област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Time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domain</w:t>
      </w:r>
      <w:r w:rsidRPr="00A5008D">
        <w:rPr>
          <w:noProof/>
          <w:lang w:eastAsia="ru-RU"/>
        </w:rPr>
        <w:t>.</w:t>
      </w:r>
    </w:p>
    <w:p w:rsidR="00E74E19" w:rsidRDefault="00E74E19" w:rsidP="00E74E19">
      <w:pPr>
        <w:pStyle w:val="ac"/>
        <w:numPr>
          <w:ilvl w:val="0"/>
          <w:numId w:val="4"/>
        </w:numPr>
        <w:spacing w:line="240" w:lineRule="auto"/>
        <w:rPr>
          <w:noProof/>
          <w:lang w:eastAsia="ru-RU"/>
        </w:rPr>
      </w:pPr>
      <w:r w:rsidRPr="00A5008D">
        <w:rPr>
          <w:noProof/>
          <w:lang w:eastAsia="ru-RU"/>
        </w:rPr>
        <w:t>Заполняе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оля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Proportional</w:t>
      </w:r>
      <w:r w:rsidRPr="00A5008D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Integral</w:t>
      </w:r>
      <w:r w:rsidRPr="00A5008D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Derivative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Filter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coefficient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глобальным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еременным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которые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создал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редидуще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шаге.</w:t>
      </w:r>
    </w:p>
    <w:p w:rsidR="00E74E19" w:rsidRDefault="00E74E19" w:rsidP="00E74E19">
      <w:pPr>
        <w:pStyle w:val="ac"/>
        <w:numPr>
          <w:ilvl w:val="0"/>
          <w:numId w:val="4"/>
        </w:numPr>
        <w:spacing w:line="240" w:lineRule="auto"/>
        <w:rPr>
          <w:noProof/>
          <w:lang w:eastAsia="ru-RU"/>
        </w:rPr>
      </w:pPr>
      <w:r w:rsidRPr="00A5008D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Sample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time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води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ремя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дискретизаци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равное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20мс(0.02</w:t>
      </w:r>
      <w:r w:rsidRPr="00A5008D">
        <w:rPr>
          <w:noProof/>
          <w:lang w:val="en-US" w:eastAsia="ru-RU"/>
        </w:rPr>
        <w:t>c</w:t>
      </w:r>
      <w:r w:rsidRPr="00A5008D">
        <w:rPr>
          <w:noProof/>
          <w:lang w:eastAsia="ru-RU"/>
        </w:rPr>
        <w:t>)</w:t>
      </w:r>
    </w:p>
    <w:p w:rsidR="00E74E19" w:rsidRDefault="00E74E19" w:rsidP="00E74E19">
      <w:pPr>
        <w:pStyle w:val="ac"/>
        <w:numPr>
          <w:ilvl w:val="0"/>
          <w:numId w:val="4"/>
        </w:numPr>
        <w:spacing w:line="240" w:lineRule="auto"/>
        <w:rPr>
          <w:noProof/>
          <w:lang w:val="en-US" w:eastAsia="ru-RU"/>
        </w:rPr>
      </w:pPr>
      <w:r w:rsidRPr="004E78C6">
        <w:rPr>
          <w:noProof/>
          <w:lang w:eastAsia="ru-RU"/>
        </w:rPr>
        <w:t>Пререключаем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Integration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method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eastAsia="ru-RU"/>
        </w:rPr>
        <w:t>и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Filter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method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eastAsia="ru-RU"/>
        </w:rPr>
        <w:t>на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Trapezoidal</w:t>
      </w:r>
      <w:r>
        <w:rPr>
          <w:noProof/>
          <w:lang w:val="en-US" w:eastAsia="ru-RU"/>
        </w:rPr>
        <w:t>.</w:t>
      </w:r>
    </w:p>
    <w:p w:rsidR="00E74E19" w:rsidRDefault="00E74E19" w:rsidP="002F5864">
      <w:pPr>
        <w:spacing w:before="240" w:line="240" w:lineRule="auto"/>
        <w:jc w:val="center"/>
        <w:rPr>
          <w:noProof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3604DD26" wp14:editId="73A4BD90">
            <wp:extent cx="4678674" cy="3925957"/>
            <wp:effectExtent l="0" t="0" r="825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699835" cy="3943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9D9" w:rsidRPr="002F5864" w:rsidRDefault="00A629D9" w:rsidP="00A629D9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="002F5864">
        <w:rPr>
          <w:lang w:val="en-US"/>
        </w:rPr>
        <w:t>20</w:t>
      </w:r>
      <w:r>
        <w:t xml:space="preserve"> — </w:t>
      </w:r>
      <w:r>
        <w:rPr>
          <w:rFonts w:eastAsia="Times New Roman"/>
          <w:lang w:eastAsia="ru-RU"/>
        </w:rPr>
        <w:t xml:space="preserve">Настройка компонента </w:t>
      </w:r>
      <w:r>
        <w:rPr>
          <w:rFonts w:eastAsia="Times New Roman"/>
          <w:lang w:val="en-US" w:eastAsia="ru-RU"/>
        </w:rPr>
        <w:t>PID</w:t>
      </w:r>
      <w:r w:rsidRPr="002F5864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val="en-US" w:eastAsia="ru-RU"/>
        </w:rPr>
        <w:t>Controller</w:t>
      </w:r>
    </w:p>
    <w:p w:rsidR="002F5864" w:rsidRDefault="00E74E19" w:rsidP="002F5864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lastRenderedPageBreak/>
        <w:t>В</w:t>
      </w:r>
      <w:r w:rsidR="00DB7DF9">
        <w:rPr>
          <w:noProof/>
          <w:lang w:eastAsia="ru-RU"/>
        </w:rPr>
        <w:t xml:space="preserve"> </w:t>
      </w:r>
      <w:r w:rsidR="00170D07">
        <w:rPr>
          <w:noProof/>
          <w:lang w:eastAsia="ru-RU"/>
        </w:rPr>
        <w:t>верхнем</w:t>
      </w:r>
      <w:r w:rsidR="00DB7DF9">
        <w:rPr>
          <w:noProof/>
          <w:lang w:eastAsia="ru-RU"/>
        </w:rPr>
        <w:t xml:space="preserve"> </w:t>
      </w:r>
      <w:r w:rsidR="00170D07">
        <w:rPr>
          <w:noProof/>
          <w:lang w:eastAsia="ru-RU"/>
        </w:rPr>
        <w:t>меню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Run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пуск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имуляцию</w:t>
      </w:r>
      <w:r w:rsidRPr="00E74E19">
        <w:rPr>
          <w:noProof/>
          <w:lang w:eastAsia="ru-RU"/>
        </w:rPr>
        <w:t>.</w:t>
      </w:r>
    </w:p>
    <w:p w:rsidR="002F5864" w:rsidRDefault="002F5864" w:rsidP="002F5864">
      <w:pPr>
        <w:pStyle w:val="ac"/>
        <w:spacing w:line="240" w:lineRule="auto"/>
        <w:ind w:left="360"/>
        <w:rPr>
          <w:noProof/>
          <w:lang w:eastAsia="ru-RU"/>
        </w:rPr>
      </w:pPr>
    </w:p>
    <w:p w:rsidR="00E74E19" w:rsidRDefault="00E74E19" w:rsidP="002F5864">
      <w:pPr>
        <w:pStyle w:val="ac"/>
        <w:spacing w:before="240" w:line="240" w:lineRule="auto"/>
        <w:ind w:left="360"/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37D3E27A" wp14:editId="56A43351">
            <wp:extent cx="5138530" cy="1374773"/>
            <wp:effectExtent l="0" t="0" r="508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7"/>
                    <a:srcRect b="68721"/>
                    <a:stretch/>
                  </pic:blipFill>
                  <pic:spPr bwMode="auto">
                    <a:xfrm>
                      <a:off x="0" y="0"/>
                      <a:ext cx="5191473" cy="13889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F5864" w:rsidRPr="0056054A" w:rsidRDefault="002F5864" w:rsidP="002F5864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21 — </w:t>
      </w:r>
      <w:r>
        <w:rPr>
          <w:rFonts w:eastAsia="Times New Roman"/>
          <w:lang w:eastAsia="ru-RU"/>
        </w:rPr>
        <w:t>Основное</w:t>
      </w:r>
      <w:r w:rsidRPr="002F5864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 xml:space="preserve">меню окна </w:t>
      </w:r>
      <w:r w:rsidRPr="00FB10CA">
        <w:rPr>
          <w:lang w:val="en-US"/>
        </w:rPr>
        <w:t>Simulink</w:t>
      </w:r>
    </w:p>
    <w:p w:rsidR="00E74E19" w:rsidRDefault="00E74E19" w:rsidP="00FE2E7F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зультат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луч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график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начени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ередаточно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ункци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единичног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оздействи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ремени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Ес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график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образил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ужно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нажать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дважды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компонент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val="en-US" w:eastAsia="ru-RU"/>
        </w:rPr>
        <w:t>Scope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схеме.</w:t>
      </w:r>
    </w:p>
    <w:p w:rsidR="00E74E19" w:rsidRDefault="00E74E19" w:rsidP="00E74E19">
      <w:pPr>
        <w:spacing w:line="240" w:lineRule="auto"/>
        <w:jc w:val="center"/>
        <w:rPr>
          <w:noProof/>
          <w:lang w:eastAsia="ru-RU"/>
        </w:rPr>
      </w:pPr>
      <w:r w:rsidRPr="00E74E19">
        <w:rPr>
          <w:noProof/>
          <w:lang w:eastAsia="ru-RU"/>
        </w:rPr>
        <w:drawing>
          <wp:inline distT="0" distB="0" distL="0" distR="0" wp14:anchorId="11B5CFA9" wp14:editId="148501A9">
            <wp:extent cx="4820478" cy="4434840"/>
            <wp:effectExtent l="0" t="0" r="0" b="381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841985" cy="4454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864" w:rsidRPr="0056054A" w:rsidRDefault="002F5864" w:rsidP="002F5864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22 — </w:t>
      </w:r>
      <w:r>
        <w:rPr>
          <w:noProof/>
          <w:lang w:eastAsia="ru-RU"/>
        </w:rPr>
        <w:t>График зависимости передаточной функции и единичного воздействия от времени</w:t>
      </w:r>
    </w:p>
    <w:p w:rsidR="00E74E19" w:rsidRPr="00E95230" w:rsidRDefault="00E95230" w:rsidP="00E95230">
      <w:pPr>
        <w:spacing w:line="240" w:lineRule="auto"/>
        <w:jc w:val="both"/>
        <w:rPr>
          <w:noProof/>
          <w:lang w:eastAsia="ru-RU"/>
        </w:rPr>
      </w:pPr>
      <w:r>
        <w:rPr>
          <w:noProof/>
          <w:lang w:eastAsia="ru-RU"/>
        </w:rPr>
        <w:t>С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этог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график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жн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дела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ывод</w:t>
      </w:r>
      <w:r w:rsidRPr="00E95230">
        <w:rPr>
          <w:noProof/>
          <w:lang w:eastAsia="ru-RU"/>
        </w:rPr>
        <w:t>:</w:t>
      </w:r>
      <w:r w:rsidR="002F5864">
        <w:rPr>
          <w:noProof/>
          <w:lang w:eastAsia="ru-RU"/>
        </w:rPr>
        <w:t xml:space="preserve"> 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чал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ременно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шкал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рисутствует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большо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еререгулировани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лебательность</w:t>
      </w:r>
      <w:r w:rsidRPr="00E95230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чт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риводит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брос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емператур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еустойчивост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оответственно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акж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большо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ре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ыход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даны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жим</w:t>
      </w:r>
      <w:r w:rsidR="002F5864" w:rsidRPr="002F5864">
        <w:rPr>
          <w:noProof/>
          <w:lang w:eastAsia="ru-RU"/>
        </w:rPr>
        <w:t xml:space="preserve">, </w:t>
      </w:r>
      <w:r w:rsidR="002F5864">
        <w:rPr>
          <w:noProof/>
          <w:lang w:eastAsia="ru-RU"/>
        </w:rPr>
        <w:t>порядка 4 секунд</w:t>
      </w:r>
      <w:r>
        <w:rPr>
          <w:noProof/>
          <w:lang w:eastAsia="ru-RU"/>
        </w:rPr>
        <w:t>.</w:t>
      </w:r>
    </w:p>
    <w:p w:rsidR="00E74E19" w:rsidRPr="00E74E19" w:rsidRDefault="00E74E19" w:rsidP="00FE2E7F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 w:rsidRPr="00E74E19">
        <w:rPr>
          <w:noProof/>
          <w:lang w:eastAsia="ru-RU"/>
        </w:rPr>
        <w:br w:type="page"/>
      </w:r>
    </w:p>
    <w:p w:rsidR="00FE2E7F" w:rsidRPr="001C4431" w:rsidRDefault="001C4431" w:rsidP="001C4431">
      <w:pPr>
        <w:pStyle w:val="ae"/>
        <w:numPr>
          <w:ilvl w:val="1"/>
          <w:numId w:val="14"/>
        </w:numPr>
        <w:spacing w:before="240" w:after="240"/>
        <w:jc w:val="center"/>
        <w:rPr>
          <w:rFonts w:ascii="Times New Roman" w:hAnsi="Times New Roman"/>
          <w:b/>
        </w:rPr>
      </w:pPr>
      <w:r w:rsidRPr="001C4431">
        <w:rPr>
          <w:rFonts w:ascii="Times New Roman" w:hAnsi="Times New Roman"/>
          <w:b/>
        </w:rPr>
        <w:lastRenderedPageBreak/>
        <w:t>Интегральные</w:t>
      </w:r>
      <w:r w:rsidR="00DB7DF9" w:rsidRPr="001C4431">
        <w:rPr>
          <w:rFonts w:ascii="Times New Roman" w:hAnsi="Times New Roman"/>
          <w:b/>
        </w:rPr>
        <w:t xml:space="preserve"> </w:t>
      </w:r>
      <w:r w:rsidRPr="001C4431">
        <w:rPr>
          <w:rFonts w:ascii="Times New Roman" w:hAnsi="Times New Roman"/>
          <w:b/>
        </w:rPr>
        <w:t>оценки</w:t>
      </w:r>
      <w:r w:rsidR="00DB7DF9" w:rsidRPr="001C4431">
        <w:rPr>
          <w:rFonts w:ascii="Times New Roman" w:hAnsi="Times New Roman"/>
          <w:b/>
        </w:rPr>
        <w:t xml:space="preserve"> </w:t>
      </w:r>
      <w:r w:rsidRPr="001C4431">
        <w:rPr>
          <w:rFonts w:ascii="Times New Roman" w:hAnsi="Times New Roman"/>
          <w:b/>
        </w:rPr>
        <w:t>качества</w:t>
      </w:r>
      <w:r w:rsidR="00DB7DF9" w:rsidRPr="001C4431">
        <w:rPr>
          <w:rFonts w:ascii="Times New Roman" w:hAnsi="Times New Roman"/>
          <w:b/>
        </w:rPr>
        <w:t xml:space="preserve"> </w:t>
      </w:r>
      <w:r w:rsidRPr="001C4431">
        <w:rPr>
          <w:rFonts w:ascii="Times New Roman" w:hAnsi="Times New Roman"/>
          <w:b/>
        </w:rPr>
        <w:t>переходного</w:t>
      </w:r>
      <w:r w:rsidR="00DB7DF9" w:rsidRPr="001C4431">
        <w:rPr>
          <w:rFonts w:ascii="Times New Roman" w:hAnsi="Times New Roman"/>
          <w:b/>
        </w:rPr>
        <w:t xml:space="preserve"> </w:t>
      </w:r>
      <w:r w:rsidRPr="001C4431">
        <w:rPr>
          <w:rFonts w:ascii="Times New Roman" w:hAnsi="Times New Roman"/>
          <w:b/>
        </w:rPr>
        <w:t>процесса</w:t>
      </w:r>
    </w:p>
    <w:p w:rsidR="00FE2E7F" w:rsidRPr="00FE2E7F" w:rsidRDefault="00FE2E7F" w:rsidP="001471F0">
      <w:pPr>
        <w:pStyle w:val="ae"/>
        <w:ind w:firstLine="360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Это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пособ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чест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а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зможнос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дел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ключ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ыстрот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тух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клонени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уем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тановившего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начения.</w:t>
      </w:r>
      <w:r w:rsidR="00DB7DF9">
        <w:rPr>
          <w:rFonts w:ascii="Times New Roman" w:hAnsi="Times New Roman"/>
        </w:rPr>
        <w:t xml:space="preserve"> </w:t>
      </w:r>
      <w:r w:rsidR="00A5300A">
        <w:rPr>
          <w:rFonts w:ascii="Times New Roman" w:hAnsi="Times New Roman"/>
        </w:rPr>
        <w:t>Данны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пособ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ож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ы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менен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линейным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линейны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а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втоматическ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.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котор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учаях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пример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гд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ходи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жим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правления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добн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ассматрив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араметр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3864" type="#_x0000_t75" style="width:24.25pt;height:20.35pt" o:ole="">
            <v:imagedata r:id="rId99" o:title=""/>
          </v:shape>
          <o:OLEObject Type="Embed" ProgID="Equation.DSMT4" ShapeID="_x0000_i3864" DrawAspect="Content" ObjectID="_1605567840" r:id="rId100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яем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нужден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иж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(4.42)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араметр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3865" type="#_x0000_t75" style="width:24.25pt;height:20.35pt" o:ole="">
            <v:imagedata r:id="rId101" o:title=""/>
          </v:shape>
          <o:OLEObject Type="Embed" ProgID="Equation.DSMT4" ShapeID="_x0000_i3865" DrawAspect="Content" ObjectID="_1605567841" r:id="rId102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вяз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жд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араметрам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3866" type="#_x0000_t75" style="width:24.25pt;height:20.35pt" o:ole="">
            <v:imagedata r:id="rId101" o:title=""/>
          </v:shape>
          <o:OLEObject Type="Embed" ProgID="Equation.DSMT4" ShapeID="_x0000_i3866" DrawAspect="Content" ObjectID="_1605567842" r:id="rId103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3867" type="#_x0000_t75" style="width:24.25pt;height:20.35pt" o:ole="">
            <v:imagedata r:id="rId99" o:title=""/>
          </v:shape>
          <o:OLEObject Type="Embed" ProgID="Equation.DSMT4" ShapeID="_x0000_i3867" DrawAspect="Content" ObjectID="_1605567843" r:id="rId104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ид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4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танавлива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ражением</w:t>
      </w:r>
    </w:p>
    <w:p w:rsidR="00FE2E7F" w:rsidRPr="00FE2E7F" w:rsidRDefault="00FE2E7F" w:rsidP="001C4431">
      <w:pPr>
        <w:pStyle w:val="MTDisplayEquation"/>
        <w:ind w:left="360"/>
        <w:jc w:val="center"/>
        <w:rPr>
          <w:sz w:val="28"/>
          <w:szCs w:val="28"/>
        </w:rPr>
      </w:pPr>
      <w:r w:rsidRPr="00FE2E7F">
        <w:rPr>
          <w:rFonts w:eastAsia="Calibri"/>
          <w:position w:val="-14"/>
          <w:sz w:val="28"/>
          <w:szCs w:val="28"/>
          <w:lang w:eastAsia="en-US"/>
        </w:rPr>
        <w:object w:dxaOrig="1860" w:dyaOrig="405">
          <v:shape id="_x0000_i3963" type="#_x0000_t75" style="width:93.15pt;height:20.35pt" o:ole="">
            <v:imagedata r:id="rId105" o:title=""/>
          </v:shape>
          <o:OLEObject Type="Embed" ProgID="Equation.DSMT4" ShapeID="_x0000_i3963" DrawAspect="Content" ObjectID="_1605567844" r:id="rId106"/>
        </w:object>
      </w:r>
      <w:r w:rsidRPr="00FE2E7F">
        <w:rPr>
          <w:sz w:val="28"/>
          <w:szCs w:val="28"/>
        </w:rPr>
        <w:t>.</w:t>
      </w:r>
    </w:p>
    <w:p w:rsidR="00FE2E7F" w:rsidRPr="00FE2E7F" w:rsidRDefault="00FE2E7F" w:rsidP="001471F0">
      <w:pPr>
        <w:pStyle w:val="ae"/>
        <w:ind w:firstLine="360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Вид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3962" type="#_x0000_t75" style="width:24.25pt;height:20.35pt" o:ole="">
            <v:imagedata r:id="rId101" o:title=""/>
          </v:shape>
          <o:OLEObject Type="Embed" ProgID="Equation.DSMT4" ShapeID="_x0000_i3962" DrawAspect="Content" ObjectID="_1605567845" r:id="rId107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(рис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4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)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оответств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воб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ижения</w:t>
      </w:r>
    </w:p>
    <w:p w:rsidR="00FE2E7F" w:rsidRPr="00FE2E7F" w:rsidRDefault="00FE2E7F" w:rsidP="001C4431">
      <w:pPr>
        <w:pStyle w:val="MTDisplayEquation"/>
        <w:ind w:left="360"/>
        <w:jc w:val="center"/>
        <w:rPr>
          <w:sz w:val="28"/>
          <w:szCs w:val="28"/>
        </w:rPr>
      </w:pPr>
      <w:r w:rsidRPr="00FE2E7F">
        <w:rPr>
          <w:rFonts w:eastAsia="Calibri"/>
          <w:position w:val="-20"/>
          <w:sz w:val="28"/>
          <w:szCs w:val="28"/>
          <w:lang w:eastAsia="en-US"/>
        </w:rPr>
        <w:object w:dxaOrig="3675" w:dyaOrig="525">
          <v:shape id="_x0000_i3985" type="#_x0000_t75" style="width:183.9pt;height:26.6pt" o:ole="">
            <v:imagedata r:id="rId108" o:title=""/>
          </v:shape>
          <o:OLEObject Type="Embed" ProgID="Equation.DSMT4" ShapeID="_x0000_i3985" DrawAspect="Content" ObjectID="_1605567846" r:id="rId109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которо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луча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положения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змущ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ыл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зва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динич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е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ч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счет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ремени,</w:t>
      </w:r>
      <w:r w:rsidR="00DB7DF9">
        <w:rPr>
          <w:rFonts w:ascii="Times New Roman" w:hAnsi="Times New Roman"/>
        </w:rPr>
        <w:t xml:space="preserve"> </w:t>
      </w:r>
      <w:proofErr w:type="spellStart"/>
      <w:r w:rsidRPr="00FE2E7F">
        <w:rPr>
          <w:rFonts w:ascii="Times New Roman" w:hAnsi="Times New Roman"/>
        </w:rPr>
        <w:t>т.е</w:t>
      </w:r>
      <w:proofErr w:type="spellEnd"/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495" w:dyaOrig="285">
          <v:shape id="_x0000_i3981" type="#_x0000_t75" style="width:25.05pt;height:14.1pt" o:ole="">
            <v:imagedata r:id="rId110" o:title=""/>
          </v:shape>
          <o:OLEObject Type="Embed" ProgID="Equation.DSMT4" ShapeID="_x0000_i3981" DrawAspect="Content" ObjectID="_1605567847" r:id="rId111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змущ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885" w:dyaOrig="405">
          <v:shape id="_x0000_i3982" type="#_x0000_t75" style="width:44.6pt;height:20.35pt" o:ole="">
            <v:imagedata r:id="rId112" o:title=""/>
          </v:shape>
          <o:OLEObject Type="Embed" ProgID="Equation.DSMT4" ShapeID="_x0000_i3982" DrawAspect="Content" ObjectID="_1605567848" r:id="rId113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495" w:dyaOrig="285">
          <v:shape id="_x0000_i3983" type="#_x0000_t75" style="width:25.05pt;height:14.1pt" o:ole="">
            <v:imagedata r:id="rId114" o:title=""/>
          </v:shape>
          <o:OLEObject Type="Embed" ProgID="Equation.DSMT4" ShapeID="_x0000_i3983" DrawAspect="Content" ObjectID="_1605567849" r:id="rId115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змущ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615" w:dyaOrig="360">
          <v:shape id="_x0000_i3984" type="#_x0000_t75" style="width:30.5pt;height:18pt" o:ole="">
            <v:imagedata r:id="rId116" o:title=""/>
          </v:shape>
          <o:OLEObject Type="Embed" ProgID="Equation.DSMT4" ShapeID="_x0000_i3984" DrawAspect="Content" ObjectID="_1605567850" r:id="rId117"/>
        </w:object>
      </w:r>
      <w:r w:rsidRPr="00FE2E7F">
        <w:rPr>
          <w:rFonts w:ascii="Times New Roman" w:hAnsi="Times New Roman"/>
        </w:rPr>
        <w:t>.</w:t>
      </w:r>
    </w:p>
    <w:p w:rsidR="00FE2E7F" w:rsidRDefault="00FE2E7F" w:rsidP="001471F0">
      <w:pPr>
        <w:pStyle w:val="ae"/>
        <w:spacing w:before="240"/>
        <w:jc w:val="center"/>
        <w:rPr>
          <w:rFonts w:ascii="Times New Roman" w:hAnsi="Times New Roman"/>
          <w:lang w:val="en-US"/>
        </w:rPr>
      </w:pPr>
      <w:r w:rsidRPr="00FE2E7F">
        <w:rPr>
          <w:rFonts w:ascii="Times New Roman" w:hAnsi="Times New Roman"/>
          <w:noProof/>
          <w:lang w:eastAsia="ru-RU"/>
        </w:rPr>
        <w:drawing>
          <wp:inline distT="0" distB="0" distL="0" distR="0" wp14:anchorId="322B837F" wp14:editId="4A606412">
            <wp:extent cx="5400675" cy="1958009"/>
            <wp:effectExtent l="0" t="0" r="0" b="4445"/>
            <wp:docPr id="36" name="Рисунок 36" descr="Xerox WorkCentre 3550_20121214093352_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Xerox WorkCentre 3550_20121214093352_1_1"/>
                    <pic:cNvPicPr>
                      <a:picLocks noChangeAspect="1" noChangeArrowheads="1"/>
                    </pic:cNvPicPr>
                  </pic:nvPicPr>
                  <pic:blipFill rotWithShape="1"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2151"/>
                    <a:stretch/>
                  </pic:blipFill>
                  <pic:spPr bwMode="auto">
                    <a:xfrm>
                      <a:off x="0" y="0"/>
                      <a:ext cx="5400675" cy="195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2E7F" w:rsidRPr="001471F0" w:rsidRDefault="001471F0" w:rsidP="001471F0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23 — </w:t>
      </w:r>
      <w:r>
        <w:rPr>
          <w:noProof/>
          <w:lang w:eastAsia="ru-RU"/>
        </w:rPr>
        <w:t>График зависимости передаточной функции и регулирующего воздействия.</w:t>
      </w: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Допустим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иж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мкнут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исываю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ем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положим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ож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и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ого-либ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ов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дынтегральну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тор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ходи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менн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195" w:dyaOrig="195">
          <v:shape id="_x0000_i3875" type="#_x0000_t75" style="width:9.4pt;height:9.4pt" o:ole="">
            <v:imagedata r:id="rId119" o:title=""/>
          </v:shape>
          <o:OLEObject Type="Embed" ProgID="Equation.DSMT4" ShapeID="_x0000_i3875" DrawAspect="Content" ObjectID="_1605567851" r:id="rId120"/>
        </w:object>
      </w:r>
      <w:r w:rsidRPr="00FE2E7F">
        <w:rPr>
          <w:rFonts w:ascii="Times New Roman" w:hAnsi="Times New Roman"/>
        </w:rPr>
        <w:t>: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3435" w:dyaOrig="840">
          <v:shape id="_x0000_i3876" type="#_x0000_t75" style="width:171.4pt;height:42.25pt" o:ole="">
            <v:imagedata r:id="rId121" o:title=""/>
          </v:shape>
          <o:OLEObject Type="Embed" ProgID="Equation.DSMT4" ShapeID="_x0000_i3876" DrawAspect="Content" ObjectID="_1605567852" r:id="rId122"/>
        </w:object>
      </w: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Прим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е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оказательст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ложени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честв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ш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ньш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числен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ов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остоинст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яю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ем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скольк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ража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чест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рудност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стаю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ут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ения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ибол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с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я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  <w:lang w:val="en-US"/>
        </w:rPr>
        <w:object w:dxaOrig="240" w:dyaOrig="360">
          <v:shape id="_x0000_i3877" type="#_x0000_t75" style="width:11.75pt;height:18pt" o:ole="">
            <v:imagedata r:id="rId123" o:title=""/>
          </v:shape>
          <o:OLEObject Type="Embed" ProgID="Equation.DSMT4" ShapeID="_x0000_i3877" DrawAspect="Content" ObjectID="_1605567853" r:id="rId124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ействительно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lastRenderedPageBreak/>
        <w:t>примени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образова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Лапла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иж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(4.54)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2235" w:dyaOrig="840">
          <v:shape id="_x0000_i3878" type="#_x0000_t75" style="width:111.9pt;height:42.25pt" o:ole="">
            <v:imagedata r:id="rId125" o:title=""/>
          </v:shape>
          <o:OLEObject Type="Embed" ProgID="Equation.DSMT4" ShapeID="_x0000_i3878" DrawAspect="Content" ObjectID="_1605567854" r:id="rId126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дан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чаль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ловия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645" w:dyaOrig="285">
          <v:shape id="_x0000_i3879" type="#_x0000_t75" style="width:32.1pt;height:14.1pt" o:ole="">
            <v:imagedata r:id="rId127" o:title=""/>
          </v:shape>
          <o:OLEObject Type="Embed" ProgID="Equation.DSMT4" ShapeID="_x0000_i3879" DrawAspect="Content" ObjectID="_1605567855" r:id="rId128"/>
        </w:objec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2295" w:dyaOrig="840">
          <v:shape id="_x0000_i3880" type="#_x0000_t75" style="width:115.05pt;height:42.25pt" o:ole="">
            <v:imagedata r:id="rId129" o:title=""/>
          </v:shape>
          <o:OLEObject Type="Embed" ProgID="Equation.DSMT4" ShapeID="_x0000_i3880" DrawAspect="Content" ObjectID="_1605567856" r:id="rId130"/>
        </w:object>
      </w:r>
      <w:r w:rsidRPr="00FE2E7F">
        <w:rPr>
          <w:sz w:val="28"/>
          <w:szCs w:val="28"/>
        </w:rPr>
        <w:t>.</w:t>
      </w:r>
    </w:p>
    <w:p w:rsidR="00FE2E7F" w:rsidRPr="00FE2E7F" w:rsidRDefault="00FE2E7F" w:rsidP="001471F0">
      <w:pPr>
        <w:pStyle w:val="ae"/>
        <w:ind w:firstLine="360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Име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руг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у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40" w:dyaOrig="360">
          <v:shape id="_x0000_i3881" type="#_x0000_t75" style="width:11.75pt;height:18pt" o:ole="">
            <v:imagedata r:id="rId131" o:title=""/>
          </v:shape>
          <o:OLEObject Type="Embed" ProgID="Equation.DSMT4" ShapeID="_x0000_i3881" DrawAspect="Content" ObjectID="_1605567857" r:id="rId132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нтегрировав</w:t>
      </w:r>
      <w:r w:rsidR="00DB7DF9">
        <w:rPr>
          <w:rFonts w:ascii="Times New Roman" w:hAnsi="Times New Roman"/>
        </w:rPr>
        <w:t xml:space="preserve"> </w:t>
      </w:r>
      <w:proofErr w:type="spellStart"/>
      <w:r w:rsidRPr="00FE2E7F">
        <w:rPr>
          <w:rFonts w:ascii="Times New Roman" w:hAnsi="Times New Roman"/>
        </w:rPr>
        <w:t>почленно</w:t>
      </w:r>
      <w:proofErr w:type="spellEnd"/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е</w:t>
      </w:r>
      <w:r w:rsidR="001471F0" w:rsidRPr="001471F0">
        <w:rPr>
          <w:rFonts w:ascii="Times New Roman" w:hAnsi="Times New Roman"/>
        </w:rPr>
        <w:t xml:space="preserve"> </w:t>
      </w:r>
      <w:r w:rsidR="001471F0" w:rsidRPr="00FE2E7F">
        <w:rPr>
          <w:rFonts w:ascii="Times New Roman" w:hAnsi="Times New Roman"/>
        </w:rPr>
        <w:t>свободного</w:t>
      </w:r>
      <w:r w:rsidR="001471F0">
        <w:rPr>
          <w:rFonts w:ascii="Times New Roman" w:hAnsi="Times New Roman"/>
        </w:rPr>
        <w:t xml:space="preserve"> </w:t>
      </w:r>
      <w:r w:rsidR="001471F0" w:rsidRPr="00FE2E7F">
        <w:rPr>
          <w:rFonts w:ascii="Times New Roman" w:hAnsi="Times New Roman"/>
        </w:rPr>
        <w:t>движения</w:t>
      </w:r>
      <w:r w:rsidR="001471F0" w:rsidRPr="001471F0">
        <w:rPr>
          <w:rFonts w:ascii="Times New Roman" w:hAnsi="Times New Roman"/>
        </w:rPr>
        <w:t xml:space="preserve">, </w:t>
      </w:r>
      <w:r w:rsidRPr="00FE2E7F">
        <w:rPr>
          <w:rFonts w:ascii="Times New Roman" w:hAnsi="Times New Roman"/>
        </w:rPr>
        <w:t>получим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5295" w:dyaOrig="840">
          <v:shape id="_x0000_i3882" type="#_x0000_t75" style="width:264.5pt;height:42.25pt" o:ole="">
            <v:imagedata r:id="rId133" o:title=""/>
          </v:shape>
          <o:OLEObject Type="Embed" ProgID="Equation.DSMT4" ShapeID="_x0000_i3882" DrawAspect="Content" ObjectID="_1605567858" r:id="rId134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ind w:left="360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или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4560" w:dyaOrig="840">
          <v:shape id="_x0000_i3883" type="#_x0000_t75" style="width:227.75pt;height:42.25pt" o:ole="">
            <v:imagedata r:id="rId135" o:title=""/>
          </v:shape>
          <o:OLEObject Type="Embed" ProgID="Equation.DSMT4" ShapeID="_x0000_i3883" DrawAspect="Content" ObjectID="_1605567859" r:id="rId136"/>
        </w:object>
      </w:r>
      <w:r w:rsidRPr="00FE2E7F">
        <w:rPr>
          <w:sz w:val="28"/>
          <w:szCs w:val="28"/>
        </w:rPr>
        <w:t>.</w:t>
      </w: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Подстановк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рхне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е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се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агаем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а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ули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тойчи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с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660" w:dyaOrig="240">
          <v:shape id="_x0000_i3884" type="#_x0000_t75" style="width:32.85pt;height:11.75pt" o:ole="">
            <v:imagedata r:id="rId137" o:title=""/>
          </v:shape>
          <o:OLEObject Type="Embed" ProgID="Equation.DSMT4" ShapeID="_x0000_i3884" DrawAspect="Content" ObjectID="_1605567860" r:id="rId138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тремя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улю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этому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5055" w:dyaOrig="855">
          <v:shape id="_x0000_i3885" type="#_x0000_t75" style="width:252.8pt;height:43.05pt" o:ole="">
            <v:imagedata r:id="rId139" o:title=""/>
          </v:shape>
          <o:OLEObject Type="Embed" ProgID="Equation.DSMT4" ShapeID="_x0000_i3885" DrawAspect="Content" ObjectID="_1605567861" r:id="rId140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гд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945" w:dyaOrig="465">
          <v:shape id="_x0000_i3886" type="#_x0000_t75" style="width:46.95pt;height:23.5pt" o:ole="">
            <v:imagedata r:id="rId141" o:title=""/>
          </v:shape>
          <o:OLEObject Type="Embed" ProgID="Equation.DSMT4" ShapeID="_x0000_i3886" DrawAspect="Content" ObjectID="_1605567862" r:id="rId142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975" w:dyaOrig="465">
          <v:shape id="_x0000_i3887" type="#_x0000_t75" style="width:48.5pt;height:23.5pt" o:ole="">
            <v:imagedata r:id="rId143" o:title=""/>
          </v:shape>
          <o:OLEObject Type="Embed" ProgID="Equation.DSMT4" ShapeID="_x0000_i3887" DrawAspect="Content" ObjectID="_1605567863" r:id="rId144"/>
        </w:object>
      </w:r>
      <w:r w:rsidRPr="00FE2E7F">
        <w:rPr>
          <w:rFonts w:ascii="Times New Roman" w:hAnsi="Times New Roman"/>
        </w:rPr>
        <w:t>,…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525" w:dyaOrig="405">
          <v:shape id="_x0000_i3888" type="#_x0000_t75" style="width:26.6pt;height:20.35pt" o:ole="">
            <v:imagedata r:id="rId145" o:title=""/>
          </v:shape>
          <o:OLEObject Type="Embed" ProgID="Equation.DSMT4" ShapeID="_x0000_i3888" DrawAspect="Content" ObjectID="_1605567864" r:id="rId146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-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дан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чаль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ловия.</w:t>
      </w: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Интеграл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3889" type="#_x0000_t75" style="width:12.5pt;height:18pt" o:ole="">
            <v:imagedata r:id="rId147" o:title=""/>
          </v:shape>
          <o:OLEObject Type="Embed" ProgID="Equation.DSMT4" ShapeID="_x0000_i3889" DrawAspect="Content" ObjectID="_1605567865" r:id="rId148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ож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числи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мощь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ществен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астот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мкнут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рье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числ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3890" type="#_x0000_t75" style="width:12.5pt;height:18pt" o:ole="">
            <v:imagedata r:id="rId149" o:title=""/>
          </v:shape>
          <o:OLEObject Type="Embed" ProgID="Equation.DSMT4" ShapeID="_x0000_i3890" DrawAspect="Content" ObjectID="_1605567866" r:id="rId150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рудоемко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эт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н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быч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меняется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о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3891" type="#_x0000_t75" style="width:12.5pt;height:18pt" o:ole="">
            <v:imagedata r:id="rId151" o:title=""/>
          </v:shape>
          <o:OLEObject Type="Embed" ProgID="Equation.DSMT4" ShapeID="_x0000_i3891" DrawAspect="Content" ObjectID="_1605567867" r:id="rId152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40" w:dyaOrig="360">
          <v:shape id="_x0000_i3892" type="#_x0000_t75" style="width:11.75pt;height:18pt" o:ole="">
            <v:imagedata r:id="rId153" o:title=""/>
          </v:shape>
          <o:OLEObject Type="Embed" ProgID="Equation.DSMT4" ShapeID="_x0000_i3892" DrawAspect="Content" ObjectID="_1605567868" r:id="rId154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3893" type="#_x0000_t75" style="width:12.5pt;height:18pt" o:ole="">
            <v:imagedata r:id="rId155" o:title=""/>
          </v:shape>
          <o:OLEObject Type="Embed" ProgID="Equation.DSMT4" ShapeID="_x0000_i3893" DrawAspect="Content" ObjectID="_1605567869" r:id="rId156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льз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сказ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ие-либ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трог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ужд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характер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пример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у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ов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казан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</w:t>
      </w:r>
      <w:r w:rsidR="001471F0">
        <w:rPr>
          <w:rFonts w:ascii="Times New Roman" w:hAnsi="Times New Roman"/>
        </w:rPr>
        <w:t>унк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</w:t>
      </w:r>
      <w:r w:rsidR="001471F0">
        <w:rPr>
          <w:rFonts w:ascii="Times New Roman" w:hAnsi="Times New Roman"/>
        </w:rPr>
        <w:t>4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почт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ед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д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периодическ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</w:t>
      </w:r>
      <w:r w:rsidR="001471F0">
        <w:rPr>
          <w:rFonts w:ascii="Times New Roman" w:hAnsi="Times New Roman"/>
        </w:rPr>
        <w:t>унок</w:t>
      </w:r>
      <w:r w:rsidR="00DB7DF9">
        <w:rPr>
          <w:rFonts w:ascii="Times New Roman" w:hAnsi="Times New Roman"/>
        </w:rPr>
        <w:t xml:space="preserve"> </w:t>
      </w:r>
      <w:r w:rsidR="001471F0">
        <w:rPr>
          <w:rFonts w:ascii="Times New Roman" w:hAnsi="Times New Roman"/>
        </w:rPr>
        <w:t>4.24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днак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40" w:dyaOrig="360">
          <v:shape id="_x0000_i3894" type="#_x0000_t75" style="width:11.75pt;height:18pt" o:ole="">
            <v:imagedata r:id="rId153" o:title=""/>
          </v:shape>
          <o:OLEObject Type="Embed" ProgID="Equation.DSMT4" ShapeID="_x0000_i3894" DrawAspect="Content" ObjectID="_1605567870" r:id="rId157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лебатель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</w:t>
      </w:r>
      <w:r w:rsidR="001471F0">
        <w:rPr>
          <w:rFonts w:ascii="Times New Roman" w:hAnsi="Times New Roman"/>
        </w:rPr>
        <w:t>унок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</w:t>
      </w:r>
      <w:r w:rsidR="001471F0">
        <w:rPr>
          <w:rFonts w:ascii="Times New Roman" w:hAnsi="Times New Roman"/>
        </w:rPr>
        <w:t>4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ньш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периодического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оставляющ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лощад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д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рив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уммирую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лгебраически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чето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нака.</w:t>
      </w:r>
    </w:p>
    <w:p w:rsidR="00FE2E7F" w:rsidRDefault="00FE2E7F" w:rsidP="001471F0">
      <w:pPr>
        <w:pStyle w:val="ae"/>
        <w:spacing w:before="240"/>
        <w:jc w:val="center"/>
        <w:rPr>
          <w:rFonts w:ascii="Times New Roman" w:hAnsi="Times New Roman"/>
        </w:rPr>
      </w:pPr>
      <w:r w:rsidRPr="00FE2E7F">
        <w:rPr>
          <w:rFonts w:ascii="Times New Roman" w:hAnsi="Times New Roman"/>
          <w:noProof/>
          <w:lang w:eastAsia="ru-RU"/>
        </w:rPr>
        <w:drawing>
          <wp:inline distT="0" distB="0" distL="0" distR="0" wp14:anchorId="6EEBE492" wp14:editId="6AACB3AA">
            <wp:extent cx="5400675" cy="1510748"/>
            <wp:effectExtent l="0" t="0" r="0" b="0"/>
            <wp:docPr id="35" name="Рисунок 35" descr="Xerox WorkCentre 3550_20121214093451_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Xerox WorkCentre 3550_20121214093451_1_1"/>
                    <pic:cNvPicPr>
                      <a:picLocks noChangeAspect="1" noChangeArrowheads="1"/>
                    </pic:cNvPicPr>
                  </pic:nvPicPr>
                  <pic:blipFill rotWithShape="1"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522"/>
                    <a:stretch/>
                  </pic:blipFill>
                  <pic:spPr bwMode="auto">
                    <a:xfrm>
                      <a:off x="0" y="0"/>
                      <a:ext cx="5400675" cy="1510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471F0" w:rsidRPr="001471F0" w:rsidRDefault="001471F0" w:rsidP="001471F0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24 — </w:t>
      </w:r>
      <w:r>
        <w:rPr>
          <w:noProof/>
          <w:lang w:eastAsia="ru-RU"/>
        </w:rPr>
        <w:t>График зависимости интегральных критериев.</w:t>
      </w:r>
    </w:p>
    <w:p w:rsidR="001471F0" w:rsidRPr="00FE2E7F" w:rsidRDefault="001471F0" w:rsidP="001471F0">
      <w:pPr>
        <w:pStyle w:val="ae"/>
        <w:spacing w:before="240"/>
        <w:jc w:val="center"/>
        <w:rPr>
          <w:rFonts w:ascii="Times New Roman" w:hAnsi="Times New Roman"/>
        </w:rPr>
      </w:pP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lastRenderedPageBreak/>
        <w:t>Эт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достатка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суще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40" w:dyaOrig="360">
          <v:shape id="_x0000_i3895" type="#_x0000_t75" style="width:11.75pt;height:18pt" o:ole="">
            <v:imagedata r:id="rId153" o:title=""/>
          </v:shape>
          <o:OLEObject Type="Embed" ProgID="Equation.DSMT4" ShapeID="_x0000_i3895" DrawAspect="Content" ObjectID="_1605567871" r:id="rId159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3896" type="#_x0000_t75" style="width:12.5pt;height:18pt" o:ole="">
            <v:imagedata r:id="rId155" o:title=""/>
          </v:shape>
          <o:OLEObject Type="Embed" ProgID="Equation.DSMT4" ShapeID="_x0000_i3896" DrawAspect="Content" ObjectID="_1605567872" r:id="rId160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дес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сегд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луча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бъективн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ртина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асчет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казывают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585" w:dyaOrig="360">
          <v:shape id="_x0000_i3897" type="#_x0000_t75" style="width:28.95pt;height:18pt" o:ole="">
            <v:imagedata r:id="rId161" o:title=""/>
          </v:shape>
          <o:OLEObject Type="Embed" ProgID="Equation.DSMT4" ShapeID="_x0000_i3897" DrawAspect="Content" ObjectID="_1605567873" r:id="rId162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луча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менени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3898" type="#_x0000_t75" style="width:24.25pt;height:20.35pt" o:ole="">
            <v:imagedata r:id="rId163" o:title=""/>
          </v:shape>
          <o:OLEObject Type="Embed" ProgID="Equation.DSMT4" ShapeID="_x0000_i3898" DrawAspect="Content" ObjectID="_1605567874" r:id="rId164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кону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24"/>
          <w:sz w:val="28"/>
          <w:szCs w:val="28"/>
          <w:lang w:eastAsia="en-US"/>
        </w:rPr>
        <w:object w:dxaOrig="1785" w:dyaOrig="615">
          <v:shape id="_x0000_i3899" type="#_x0000_t75" style="width:89.2pt;height:30.5pt" o:ole="">
            <v:imagedata r:id="rId165" o:title=""/>
          </v:shape>
          <o:OLEObject Type="Embed" ProgID="Equation.DSMT4" ShapeID="_x0000_i3899" DrawAspect="Content" ObjectID="_1605567875" r:id="rId166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которы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характериз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длен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тухающи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лебательны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оответствующ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эт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дынтегральн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285" w:dyaOrig="345">
          <v:shape id="_x0000_i3900" type="#_x0000_t75" style="width:14.1pt;height:17.2pt" o:ole="">
            <v:imagedata r:id="rId167" o:title=""/>
          </v:shape>
          <o:OLEObject Type="Embed" ProgID="Equation.DSMT4" ShapeID="_x0000_i3900" DrawAspect="Content" ObjectID="_1605567876" r:id="rId168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-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рив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1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</w:t>
      </w:r>
      <w:r w:rsidR="005E5096">
        <w:rPr>
          <w:rFonts w:ascii="Times New Roman" w:hAnsi="Times New Roman"/>
        </w:rPr>
        <w:t>унк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</w:t>
      </w:r>
      <w:r w:rsidR="005E5096">
        <w:rPr>
          <w:rFonts w:ascii="Times New Roman" w:hAnsi="Times New Roman"/>
        </w:rPr>
        <w:t>4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;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желательно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мен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285" w:dyaOrig="345">
          <v:shape id="_x0000_i3901" type="#_x0000_t75" style="width:14.1pt;height:17.2pt" o:ole="">
            <v:imagedata r:id="rId169" o:title=""/>
          </v:shape>
          <o:OLEObject Type="Embed" ProgID="Equation.DSMT4" ShapeID="_x0000_i3901" DrawAspect="Content" ObjectID="_1605567877" r:id="rId170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-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рив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2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хот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3902" type="#_x0000_t75" style="width:12.5pt;height:18pt" o:ole="">
            <v:imagedata r:id="rId171" o:title=""/>
          </v:shape>
          <o:OLEObject Type="Embed" ProgID="Equation.DSMT4" ShapeID="_x0000_i3902" DrawAspect="Content" ObjectID="_1605567878" r:id="rId172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лебатель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ньш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периодического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оответствующе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рив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2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почт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ед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д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периодическ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у.</w:t>
      </w:r>
    </w:p>
    <w:p w:rsidR="00FE2E7F" w:rsidRPr="00FE2E7F" w:rsidRDefault="00FE2E7F" w:rsidP="005E5096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Бол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бъективны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зульта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аю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тор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читываю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ольк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мен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200" w:dyaOrig="220">
          <v:shape id="_x0000_i3903" type="#_x0000_t75" style="width:9.4pt;height:10.95pt" o:ole="">
            <v:imagedata r:id="rId173" o:title=""/>
          </v:shape>
          <o:OLEObject Type="Embed" ProgID="Equation.DSMT4" ShapeID="_x0000_i3903" DrawAspect="Content" ObjectID="_1605567879" r:id="rId174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ых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сл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рази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лия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ольк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в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честв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(назов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бобщен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ой)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м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ид</w:t>
      </w:r>
    </w:p>
    <w:p w:rsidR="00FE2E7F" w:rsidRPr="00FE2E7F" w:rsidRDefault="00FE2E7F" w:rsidP="005E5096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8"/>
          <w:sz w:val="28"/>
          <w:szCs w:val="28"/>
          <w:lang w:eastAsia="en-US"/>
        </w:rPr>
        <w:object w:dxaOrig="2460" w:dyaOrig="885">
          <v:shape id="_x0000_i3904" type="#_x0000_t75" style="width:122.85pt;height:44.6pt" o:ole="">
            <v:imagedata r:id="rId175" o:title=""/>
          </v:shape>
          <o:OLEObject Type="Embed" ProgID="Equation.DSMT4" ShapeID="_x0000_i3904" DrawAspect="Content" ObjectID="_1605567880" r:id="rId176"/>
        </w:object>
      </w:r>
      <w:r w:rsidRPr="00FE2E7F">
        <w:rPr>
          <w:sz w:val="28"/>
          <w:szCs w:val="28"/>
        </w:rPr>
        <w:t>.</w:t>
      </w:r>
    </w:p>
    <w:p w:rsidR="005E5096" w:rsidRDefault="00FE2E7F" w:rsidP="005E5096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Знач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300" w:dyaOrig="360">
          <v:shape id="_x0000_i3905" type="#_x0000_t75" style="width:14.85pt;height:18pt" o:ole="">
            <v:imagedata r:id="rId177" o:title=""/>
          </v:shape>
          <o:OLEObject Type="Embed" ProgID="Equation.DSMT4" ShapeID="_x0000_i3905" DrawAspect="Content" ObjectID="_1605567881" r:id="rId178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ал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о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уча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сл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итель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клонени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араметр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195" w:dyaOrig="195">
          <v:shape id="_x0000_i3906" type="#_x0000_t75" style="width:9.4pt;height:9.4pt" o:ole="">
            <v:imagedata r:id="rId179" o:title=""/>
          </v:shape>
          <o:OLEObject Type="Embed" ProgID="Equation.DSMT4" ShapeID="_x0000_i3906" DrawAspect="Content" ObjectID="_1605567882" r:id="rId180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итель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уществ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ольши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начени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0"/>
        </w:rPr>
        <w:object w:dxaOrig="600" w:dyaOrig="345">
          <v:shape id="_x0000_i3907" type="#_x0000_t75" style="width:29.75pt;height:17.2pt" o:ole="">
            <v:imagedata r:id="rId181" o:title=""/>
          </v:shape>
          <o:OLEObject Type="Embed" ProgID="Equation.DSMT4" ShapeID="_x0000_i3907" DrawAspect="Content" ObjectID="_1605567883" r:id="rId182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эффициенто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195" w:dyaOrig="225">
          <v:shape id="_x0000_i3908" type="#_x0000_t75" style="width:9.4pt;height:10.95pt" o:ole="">
            <v:imagedata r:id="rId183" o:title=""/>
          </v:shape>
          <o:OLEObject Type="Embed" ProgID="Equation.DSMT4" ShapeID="_x0000_i3908" DrawAspect="Content" ObjectID="_1605567884" r:id="rId184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ед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даться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н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я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лия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300" w:dyaOrig="360">
          <v:shape id="_x0000_i3909" type="#_x0000_t75" style="width:14.85pt;height:18pt" o:ole="">
            <v:imagedata r:id="rId185" o:title=""/>
          </v:shape>
          <o:OLEObject Type="Embed" ProgID="Equation.DSMT4" ShapeID="_x0000_i3909" DrawAspect="Content" ObjectID="_1605567885" r:id="rId186"/>
        </w:object>
      </w:r>
    </w:p>
    <w:p w:rsidR="005E5096" w:rsidRDefault="005E5096">
      <w:pPr>
        <w:rPr>
          <w:rFonts w:eastAsia="Calibri"/>
        </w:rPr>
      </w:pPr>
      <w:r>
        <w:br w:type="page"/>
      </w:r>
    </w:p>
    <w:p w:rsidR="007A1E08" w:rsidRPr="009766D4" w:rsidRDefault="007E6667" w:rsidP="007E6667">
      <w:pPr>
        <w:pStyle w:val="ae"/>
        <w:numPr>
          <w:ilvl w:val="1"/>
          <w:numId w:val="14"/>
        </w:numPr>
        <w:spacing w:after="240"/>
        <w:jc w:val="center"/>
        <w:rPr>
          <w:rFonts w:ascii="Times New Roman" w:hAnsi="Times New Roman"/>
          <w:b/>
          <w:color w:val="222222"/>
          <w:shd w:val="clear" w:color="auto" w:fill="FFFFFF"/>
        </w:rPr>
      </w:pPr>
      <w:r w:rsidRPr="009766D4">
        <w:rPr>
          <w:rFonts w:ascii="Times New Roman" w:hAnsi="Times New Roman"/>
          <w:b/>
          <w:color w:val="222222"/>
          <w:shd w:val="clear" w:color="auto" w:fill="FFFFFF"/>
        </w:rPr>
        <w:lastRenderedPageBreak/>
        <w:t>Расчет</w:t>
      </w:r>
      <w:r w:rsidR="00DB7DF9" w:rsidRPr="009766D4">
        <w:rPr>
          <w:rFonts w:ascii="Times New Roman" w:hAnsi="Times New Roman"/>
          <w:b/>
          <w:color w:val="222222"/>
          <w:shd w:val="clear" w:color="auto" w:fill="FFFFFF"/>
        </w:rPr>
        <w:t xml:space="preserve"> </w:t>
      </w:r>
      <w:r w:rsidRPr="009766D4">
        <w:rPr>
          <w:rFonts w:ascii="Times New Roman" w:hAnsi="Times New Roman"/>
          <w:b/>
          <w:color w:val="222222"/>
          <w:shd w:val="clear" w:color="auto" w:fill="FFFFFF"/>
        </w:rPr>
        <w:t>интегральных</w:t>
      </w:r>
      <w:r w:rsidR="00DB7DF9" w:rsidRPr="009766D4">
        <w:rPr>
          <w:rFonts w:ascii="Times New Roman" w:hAnsi="Times New Roman"/>
          <w:b/>
          <w:color w:val="222222"/>
          <w:shd w:val="clear" w:color="auto" w:fill="FFFFFF"/>
        </w:rPr>
        <w:t xml:space="preserve"> </w:t>
      </w:r>
      <w:r w:rsidRPr="009766D4">
        <w:rPr>
          <w:rFonts w:ascii="Times New Roman" w:hAnsi="Times New Roman"/>
          <w:b/>
          <w:color w:val="222222"/>
          <w:shd w:val="clear" w:color="auto" w:fill="FFFFFF"/>
        </w:rPr>
        <w:t>критериев</w:t>
      </w:r>
      <w:r w:rsidR="00DB7DF9" w:rsidRPr="009766D4">
        <w:rPr>
          <w:rFonts w:ascii="Times New Roman" w:hAnsi="Times New Roman"/>
          <w:b/>
          <w:color w:val="222222"/>
          <w:shd w:val="clear" w:color="auto" w:fill="FFFFFF"/>
        </w:rPr>
        <w:t xml:space="preserve"> </w:t>
      </w:r>
      <w:r w:rsidRPr="009766D4">
        <w:rPr>
          <w:rFonts w:ascii="Times New Roman" w:hAnsi="Times New Roman"/>
          <w:b/>
          <w:color w:val="222222"/>
          <w:shd w:val="clear" w:color="auto" w:fill="FFFFFF"/>
        </w:rPr>
        <w:t>на</w:t>
      </w:r>
      <w:r w:rsidR="00DB7DF9" w:rsidRPr="009766D4">
        <w:rPr>
          <w:rFonts w:ascii="Times New Roman" w:hAnsi="Times New Roman"/>
          <w:b/>
          <w:color w:val="222222"/>
          <w:shd w:val="clear" w:color="auto" w:fill="FFFFFF"/>
        </w:rPr>
        <w:t xml:space="preserve"> </w:t>
      </w:r>
      <w:r w:rsidRPr="009766D4">
        <w:rPr>
          <w:rFonts w:ascii="Times New Roman" w:hAnsi="Times New Roman"/>
          <w:b/>
          <w:color w:val="222222"/>
          <w:shd w:val="clear" w:color="auto" w:fill="FFFFFF"/>
        </w:rPr>
        <w:t>начальной</w:t>
      </w:r>
      <w:r w:rsidR="00DB7DF9" w:rsidRPr="009766D4">
        <w:rPr>
          <w:rFonts w:ascii="Times New Roman" w:hAnsi="Times New Roman"/>
          <w:b/>
          <w:color w:val="222222"/>
          <w:shd w:val="clear" w:color="auto" w:fill="FFFFFF"/>
        </w:rPr>
        <w:t xml:space="preserve"> </w:t>
      </w:r>
      <w:r w:rsidRPr="009766D4">
        <w:rPr>
          <w:rFonts w:ascii="Times New Roman" w:hAnsi="Times New Roman"/>
          <w:b/>
          <w:color w:val="222222"/>
          <w:shd w:val="clear" w:color="auto" w:fill="FFFFFF"/>
        </w:rPr>
        <w:t>модели</w:t>
      </w:r>
    </w:p>
    <w:p w:rsidR="005C5F33" w:rsidRDefault="005C5F33" w:rsidP="00494CB6">
      <w:pPr>
        <w:ind w:firstLine="709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ачеств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чально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де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буд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спользыва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зультат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торы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лучи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анее</w:t>
      </w:r>
      <w:r w:rsidR="007E6667">
        <w:rPr>
          <w:noProof/>
          <w:lang w:eastAsia="ru-RU"/>
        </w:rPr>
        <w:t xml:space="preserve"> в п.</w:t>
      </w:r>
      <w:r w:rsidR="00494CB6">
        <w:rPr>
          <w:noProof/>
          <w:lang w:eastAsia="ru-RU"/>
        </w:rPr>
        <w:t>4.3</w:t>
      </w:r>
    </w:p>
    <w:p w:rsidR="005C5F33" w:rsidRPr="00494CB6" w:rsidRDefault="005C5F33" w:rsidP="00494CB6">
      <w:pPr>
        <w:pStyle w:val="ac"/>
        <w:numPr>
          <w:ilvl w:val="2"/>
          <w:numId w:val="14"/>
        </w:numPr>
        <w:rPr>
          <w:b/>
          <w:noProof/>
          <w:lang w:eastAsia="ru-RU"/>
        </w:rPr>
      </w:pPr>
      <w:r w:rsidRPr="00494CB6">
        <w:rPr>
          <w:b/>
          <w:noProof/>
          <w:lang w:eastAsia="ru-RU"/>
        </w:rPr>
        <w:t>Порядок</w:t>
      </w:r>
      <w:r w:rsidR="00DB7DF9" w:rsidRPr="00494CB6">
        <w:rPr>
          <w:b/>
          <w:noProof/>
          <w:lang w:eastAsia="ru-RU"/>
        </w:rPr>
        <w:t xml:space="preserve"> </w:t>
      </w:r>
      <w:r w:rsidRPr="00494CB6">
        <w:rPr>
          <w:b/>
          <w:noProof/>
          <w:lang w:eastAsia="ru-RU"/>
        </w:rPr>
        <w:t>расчета</w:t>
      </w:r>
    </w:p>
    <w:p w:rsidR="00A7127D" w:rsidRPr="005C5F33" w:rsidRDefault="00A7127D" w:rsidP="005C5F33">
      <w:pPr>
        <w:pStyle w:val="ac"/>
        <w:numPr>
          <w:ilvl w:val="0"/>
          <w:numId w:val="7"/>
        </w:numPr>
        <w:spacing w:line="240" w:lineRule="auto"/>
        <w:rPr>
          <w:noProof/>
          <w:lang w:eastAsia="ru-RU"/>
        </w:rPr>
      </w:pPr>
      <w:r w:rsidRPr="005C5F33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Pr="005C5F33">
        <w:rPr>
          <w:noProof/>
          <w:lang w:eastAsia="ru-RU"/>
        </w:rPr>
        <w:t>схеме</w:t>
      </w:r>
      <w:r w:rsidR="00DB7DF9">
        <w:rPr>
          <w:noProof/>
          <w:lang w:eastAsia="ru-RU"/>
        </w:rPr>
        <w:t xml:space="preserve"> </w:t>
      </w:r>
      <w:r w:rsidRPr="005C5F33">
        <w:rPr>
          <w:noProof/>
          <w:lang w:eastAsia="ru-RU"/>
        </w:rPr>
        <w:t>открывам</w:t>
      </w:r>
      <w:r w:rsidR="00DB7DF9">
        <w:rPr>
          <w:noProof/>
          <w:lang w:eastAsia="ru-RU"/>
        </w:rPr>
        <w:t xml:space="preserve"> </w:t>
      </w:r>
      <w:r w:rsidRPr="005C5F33">
        <w:rPr>
          <w:noProof/>
          <w:lang w:eastAsia="ru-RU"/>
        </w:rPr>
        <w:t>настройки</w:t>
      </w:r>
      <w:r w:rsidR="00DB7DF9">
        <w:rPr>
          <w:noProof/>
          <w:lang w:eastAsia="ru-RU"/>
        </w:rPr>
        <w:t xml:space="preserve"> </w:t>
      </w:r>
      <w:r w:rsidRPr="005C5F33">
        <w:rPr>
          <w:noProof/>
          <w:lang w:eastAsia="ru-RU"/>
        </w:rPr>
        <w:t>компонента</w:t>
      </w:r>
      <w:r w:rsidR="00DB7DF9">
        <w:rPr>
          <w:noProof/>
          <w:lang w:eastAsia="ru-RU"/>
        </w:rPr>
        <w:t xml:space="preserve"> </w:t>
      </w:r>
      <w:r w:rsidRPr="005C5F33">
        <w:rPr>
          <w:lang w:val="en-US"/>
        </w:rPr>
        <w:t>Check</w:t>
      </w:r>
      <w:r w:rsidR="00DB7DF9">
        <w:t xml:space="preserve"> </w:t>
      </w:r>
      <w:r w:rsidRPr="005C5F33">
        <w:rPr>
          <w:lang w:val="en-US"/>
        </w:rPr>
        <w:t>Step</w:t>
      </w:r>
      <w:r w:rsidR="00DB7DF9">
        <w:t xml:space="preserve"> </w:t>
      </w:r>
      <w:r w:rsidRPr="005C5F33">
        <w:rPr>
          <w:lang w:val="en-US"/>
        </w:rPr>
        <w:t>Response</w:t>
      </w:r>
      <w:r w:rsidR="00DB7DF9">
        <w:t xml:space="preserve"> </w:t>
      </w:r>
      <w:proofErr w:type="spellStart"/>
      <w:r w:rsidRPr="005C5F33">
        <w:rPr>
          <w:lang w:val="en-US"/>
        </w:rPr>
        <w:t>Chara</w:t>
      </w:r>
      <w:proofErr w:type="spellEnd"/>
      <w:r w:rsidR="00494CB6">
        <w:t>-</w:t>
      </w:r>
      <w:proofErr w:type="spellStart"/>
      <w:r w:rsidRPr="005C5F33">
        <w:rPr>
          <w:lang w:val="en-US"/>
        </w:rPr>
        <w:t>cteristics</w:t>
      </w:r>
      <w:proofErr w:type="spellEnd"/>
      <w:r w:rsidR="00DB7DF9">
        <w:t xml:space="preserve"> </w:t>
      </w:r>
      <w:r w:rsidR="005C5F33" w:rsidRPr="005C5F33">
        <w:t>и</w:t>
      </w:r>
      <w:r w:rsidR="00DB7DF9">
        <w:t xml:space="preserve"> </w:t>
      </w:r>
      <w:r w:rsidR="005C5F33" w:rsidRPr="005C5F33">
        <w:t>переходим</w:t>
      </w:r>
      <w:r w:rsidR="00DB7DF9">
        <w:t xml:space="preserve"> </w:t>
      </w:r>
      <w:r w:rsidR="005C5F33" w:rsidRPr="005C5F33">
        <w:t>на</w:t>
      </w:r>
      <w:r w:rsidR="00DB7DF9">
        <w:t xml:space="preserve"> </w:t>
      </w:r>
      <w:r w:rsidR="005C5F33" w:rsidRPr="005C5F33">
        <w:t>вкладку</w:t>
      </w:r>
      <w:r w:rsidR="00DB7DF9">
        <w:t xml:space="preserve"> </w:t>
      </w:r>
      <w:r w:rsidRPr="005C5F33">
        <w:rPr>
          <w:lang w:val="en-US"/>
        </w:rPr>
        <w:t>Response</w:t>
      </w:r>
      <w:r w:rsidR="00DB7DF9">
        <w:t xml:space="preserve"> </w:t>
      </w:r>
      <w:r w:rsidRPr="005C5F33">
        <w:rPr>
          <w:lang w:val="en-US"/>
        </w:rPr>
        <w:t>Optimization</w:t>
      </w:r>
    </w:p>
    <w:p w:rsidR="005C5F33" w:rsidRDefault="00FB10CA" w:rsidP="000648C2">
      <w:pPr>
        <w:spacing w:line="240" w:lineRule="auto"/>
        <w:ind w:firstLine="448"/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47631A10" wp14:editId="529851A7">
            <wp:extent cx="3971925" cy="341897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3988009" cy="343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7DF9">
        <w:rPr>
          <w:noProof/>
          <w:lang w:eastAsia="ru-RU"/>
        </w:rPr>
        <w:t xml:space="preserve"> </w:t>
      </w:r>
    </w:p>
    <w:p w:rsidR="00494CB6" w:rsidRPr="00494CB6" w:rsidRDefault="00494CB6" w:rsidP="00494CB6">
      <w:pPr>
        <w:spacing w:before="240"/>
        <w:jc w:val="center"/>
        <w:rPr>
          <w:rFonts w:eastAsia="Times New Roman"/>
          <w:lang w:val="en-US" w:eastAsia="ru-RU"/>
        </w:rPr>
      </w:pPr>
      <w:r>
        <w:t>Рисунок</w:t>
      </w:r>
      <w:r w:rsidRPr="00494CB6">
        <w:rPr>
          <w:lang w:val="en-US"/>
        </w:rPr>
        <w:t xml:space="preserve"> 4.25 — </w:t>
      </w:r>
      <w:r>
        <w:rPr>
          <w:noProof/>
          <w:lang w:eastAsia="ru-RU"/>
        </w:rPr>
        <w:t>Настройки</w:t>
      </w:r>
      <w:r w:rsidRPr="00494CB6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компонента</w:t>
      </w:r>
      <w:r w:rsidRPr="00494CB6">
        <w:rPr>
          <w:noProof/>
          <w:lang w:val="en-US" w:eastAsia="ru-RU"/>
        </w:rPr>
        <w:t xml:space="preserve"> </w:t>
      </w:r>
      <w:r w:rsidRPr="005C5F33">
        <w:rPr>
          <w:lang w:val="en-US"/>
        </w:rPr>
        <w:t>Check</w:t>
      </w:r>
      <w:r w:rsidRPr="00494CB6">
        <w:rPr>
          <w:lang w:val="en-US"/>
        </w:rPr>
        <w:t xml:space="preserve"> </w:t>
      </w:r>
      <w:r w:rsidRPr="005C5F33">
        <w:rPr>
          <w:lang w:val="en-US"/>
        </w:rPr>
        <w:t>Step</w:t>
      </w:r>
      <w:r w:rsidRPr="00494CB6">
        <w:rPr>
          <w:lang w:val="en-US"/>
        </w:rPr>
        <w:t xml:space="preserve"> </w:t>
      </w:r>
      <w:r w:rsidRPr="005C5F33">
        <w:rPr>
          <w:lang w:val="en-US"/>
        </w:rPr>
        <w:t>Response</w:t>
      </w:r>
      <w:r w:rsidRPr="00494CB6">
        <w:rPr>
          <w:lang w:val="en-US"/>
        </w:rPr>
        <w:t xml:space="preserve"> </w:t>
      </w:r>
      <w:r w:rsidRPr="005C5F33">
        <w:rPr>
          <w:lang w:val="en-US"/>
        </w:rPr>
        <w:t>Characteristics</w:t>
      </w:r>
      <w:r w:rsidRPr="00494CB6">
        <w:rPr>
          <w:noProof/>
          <w:lang w:val="en-US" w:eastAsia="ru-RU"/>
        </w:rPr>
        <w:t>.</w:t>
      </w:r>
    </w:p>
    <w:p w:rsidR="00494CB6" w:rsidRDefault="005C5F33" w:rsidP="00494CB6">
      <w:pPr>
        <w:pStyle w:val="ac"/>
        <w:numPr>
          <w:ilvl w:val="0"/>
          <w:numId w:val="7"/>
        </w:numPr>
        <w:spacing w:line="240" w:lineRule="auto"/>
        <w:jc w:val="both"/>
      </w:pPr>
      <w:r w:rsidRPr="00FD56E4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Response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Optimization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находим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Design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Variables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Set</w:t>
      </w:r>
      <w:r w:rsidR="00FD56E4" w:rsidRPr="00FD56E4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котором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создаем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набор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пер</w:t>
      </w:r>
      <w:r w:rsidR="00FD56E4" w:rsidRPr="00FD56E4">
        <w:rPr>
          <w:noProof/>
          <w:lang w:eastAsia="ru-RU"/>
        </w:rPr>
        <w:t>еменных</w:t>
      </w:r>
      <w:r w:rsidR="00DB7DF9">
        <w:rPr>
          <w:noProof/>
          <w:lang w:eastAsia="ru-RU"/>
        </w:rPr>
        <w:t xml:space="preserve"> </w:t>
      </w:r>
      <w:r w:rsidR="00FD56E4" w:rsidRPr="00FD56E4">
        <w:rPr>
          <w:noProof/>
          <w:lang w:eastAsia="ru-RU"/>
        </w:rPr>
        <w:t>кото</w:t>
      </w:r>
      <w:r w:rsidR="00FD56E4">
        <w:rPr>
          <w:noProof/>
          <w:lang w:eastAsia="ru-RU"/>
        </w:rPr>
        <w:t>ры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будут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изменятся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роцесс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о</w:t>
      </w:r>
      <w:r w:rsidR="00FD56E4" w:rsidRPr="00FD56E4">
        <w:rPr>
          <w:noProof/>
          <w:lang w:eastAsia="ru-RU"/>
        </w:rPr>
        <w:t>птимизации</w:t>
      </w:r>
      <w:r w:rsidR="00DB7DF9">
        <w:rPr>
          <w:noProof/>
          <w:lang w:eastAsia="ru-RU"/>
        </w:rPr>
        <w:t xml:space="preserve"> </w:t>
      </w:r>
      <w:r w:rsidR="00FD56E4" w:rsidRPr="00FD56E4">
        <w:rPr>
          <w:noProof/>
          <w:lang w:eastAsia="ru-RU"/>
        </w:rPr>
        <w:t>модели</w:t>
      </w:r>
      <w:r w:rsidR="00FD56E4">
        <w:rPr>
          <w:noProof/>
          <w:lang w:eastAsia="ru-RU"/>
        </w:rPr>
        <w:t>.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С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левого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окна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с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омощью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кнопки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стрелочка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еремещаем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еременны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раво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окно.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Ети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еременны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были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созданы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тап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наспройки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компонента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ИД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регулятор.</w:t>
      </w:r>
    </w:p>
    <w:p w:rsidR="00494CB6" w:rsidRDefault="00494CB6" w:rsidP="00494CB6">
      <w:pPr>
        <w:pStyle w:val="ac"/>
        <w:spacing w:line="240" w:lineRule="auto"/>
        <w:ind w:left="510"/>
      </w:pPr>
    </w:p>
    <w:p w:rsidR="00FD56E4" w:rsidRDefault="00FB10CA" w:rsidP="00494CB6">
      <w:pPr>
        <w:pStyle w:val="ac"/>
        <w:spacing w:line="360" w:lineRule="auto"/>
        <w:ind w:left="510"/>
        <w:jc w:val="center"/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2CA59A84" wp14:editId="0BBAD7B2">
            <wp:extent cx="5186282" cy="3776869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5201872" cy="3788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4CB6" w:rsidRPr="002B0082" w:rsidRDefault="00494CB6" w:rsidP="002B0082">
      <w:pPr>
        <w:pStyle w:val="ac"/>
        <w:spacing w:before="240" w:line="240" w:lineRule="auto"/>
        <w:ind w:left="510"/>
        <w:jc w:val="center"/>
      </w:pPr>
      <w:r>
        <w:t>Рисунок</w:t>
      </w:r>
      <w:r w:rsidRPr="002B0082">
        <w:t xml:space="preserve"> 4.26 — </w:t>
      </w:r>
      <w:r w:rsidR="002B0082">
        <w:rPr>
          <w:noProof/>
          <w:lang w:eastAsia="ru-RU"/>
        </w:rPr>
        <w:t>Окно добавления оптимизируемых переменных в модель</w:t>
      </w:r>
    </w:p>
    <w:p w:rsidR="00494CB6" w:rsidRPr="002B0082" w:rsidRDefault="00494CB6" w:rsidP="00494CB6">
      <w:pPr>
        <w:pStyle w:val="ac"/>
        <w:spacing w:before="240" w:line="240" w:lineRule="auto"/>
        <w:ind w:left="510"/>
        <w:rPr>
          <w:noProof/>
          <w:lang w:eastAsia="ru-RU"/>
        </w:rPr>
      </w:pPr>
    </w:p>
    <w:p w:rsidR="00170D07" w:rsidRPr="009076DE" w:rsidRDefault="00170D07" w:rsidP="00170D07">
      <w:pPr>
        <w:pStyle w:val="ac"/>
        <w:numPr>
          <w:ilvl w:val="0"/>
          <w:numId w:val="7"/>
        </w:numPr>
        <w:spacing w:line="240" w:lineRule="auto"/>
      </w:pPr>
      <w:r>
        <w:t>Переходим</w:t>
      </w:r>
      <w:r w:rsidR="00DB7DF9">
        <w:t xml:space="preserve"> </w:t>
      </w:r>
      <w:r>
        <w:t>к</w:t>
      </w:r>
      <w:r w:rsidR="00DB7DF9">
        <w:t xml:space="preserve"> </w:t>
      </w:r>
      <w:r>
        <w:t>настройке</w:t>
      </w:r>
      <w:r w:rsidR="00DB7DF9">
        <w:t xml:space="preserve"> </w:t>
      </w:r>
      <w:r>
        <w:t>ограничений.</w:t>
      </w:r>
      <w:r w:rsidR="00DB7DF9">
        <w:t xml:space="preserve"> </w:t>
      </w:r>
      <w:r>
        <w:t>В</w:t>
      </w:r>
      <w:r w:rsidR="00DB7DF9">
        <w:t xml:space="preserve"> </w:t>
      </w:r>
      <w:r>
        <w:t>верхнем</w:t>
      </w:r>
      <w:r w:rsidR="00DB7DF9">
        <w:t xml:space="preserve"> </w:t>
      </w:r>
      <w:r>
        <w:rPr>
          <w:noProof/>
          <w:lang w:eastAsia="ru-RU"/>
        </w:rPr>
        <w:t>меню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lect</w:t>
      </w:r>
      <w:r w:rsidRPr="00170D07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крывшем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редставлен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граничени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дели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дактиру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ребовани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а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Edit</w:t>
      </w:r>
      <w:r w:rsidRPr="00170D07">
        <w:rPr>
          <w:noProof/>
          <w:lang w:eastAsia="ru-RU"/>
        </w:rPr>
        <w:t>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крывшем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граничени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дели</w:t>
      </w:r>
      <w:r w:rsidRPr="009076DE">
        <w:rPr>
          <w:noProof/>
          <w:lang w:eastAsia="ru-RU"/>
        </w:rPr>
        <w:t>:</w:t>
      </w:r>
    </w:p>
    <w:p w:rsidR="00D81B68" w:rsidRDefault="004355B4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Н</w:t>
      </w:r>
      <w:r w:rsidR="00D81B68">
        <w:rPr>
          <w:noProof/>
          <w:lang w:eastAsia="ru-RU"/>
        </w:rPr>
        <w:t>ачальное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eastAsia="ru-RU"/>
        </w:rPr>
        <w:t>значение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val="en-US" w:eastAsia="ru-RU"/>
        </w:rPr>
        <w:t>I</w:t>
      </w:r>
      <w:r w:rsidR="00170D07">
        <w:rPr>
          <w:noProof/>
          <w:lang w:val="en-US" w:eastAsia="ru-RU"/>
        </w:rPr>
        <w:t>nitial</w:t>
      </w:r>
      <w:r w:rsidR="00DB7DF9">
        <w:rPr>
          <w:noProof/>
          <w:lang w:val="en-US" w:eastAsia="ru-RU"/>
        </w:rPr>
        <w:t xml:space="preserve"> </w:t>
      </w:r>
      <w:r w:rsidR="00170D07">
        <w:rPr>
          <w:noProof/>
          <w:lang w:val="en-US" w:eastAsia="ru-RU"/>
        </w:rPr>
        <w:t>value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val="en-US" w:eastAsia="ru-RU"/>
        </w:rPr>
        <w:t>0</w:t>
      </w:r>
    </w:p>
    <w:p w:rsidR="00D81B68" w:rsidRDefault="004355B4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К</w:t>
      </w:r>
      <w:r w:rsidR="00D81B68">
        <w:rPr>
          <w:noProof/>
          <w:lang w:eastAsia="ru-RU"/>
        </w:rPr>
        <w:t>онечное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eastAsia="ru-RU"/>
        </w:rPr>
        <w:t>значение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val="en-US" w:eastAsia="ru-RU"/>
        </w:rPr>
        <w:t>F</w:t>
      </w:r>
      <w:r w:rsidR="00170D07">
        <w:rPr>
          <w:noProof/>
          <w:lang w:val="en-US" w:eastAsia="ru-RU"/>
        </w:rPr>
        <w:t>inal</w:t>
      </w:r>
      <w:r w:rsidR="00DB7DF9">
        <w:rPr>
          <w:noProof/>
          <w:lang w:val="en-US" w:eastAsia="ru-RU"/>
        </w:rPr>
        <w:t xml:space="preserve"> </w:t>
      </w:r>
      <w:r w:rsidR="00170D07">
        <w:rPr>
          <w:noProof/>
          <w:lang w:val="en-US" w:eastAsia="ru-RU"/>
        </w:rPr>
        <w:t>value</w:t>
      </w:r>
      <w:r w:rsidR="00DB7DF9">
        <w:rPr>
          <w:noProof/>
          <w:lang w:val="en-US" w:eastAsia="ru-RU"/>
        </w:rPr>
        <w:t xml:space="preserve"> </w:t>
      </w:r>
      <w:r w:rsidR="00D81B68" w:rsidRPr="00D81B68"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 w:rsidR="00D81B68" w:rsidRPr="00D81B68">
        <w:rPr>
          <w:noProof/>
          <w:lang w:val="en-US" w:eastAsia="ru-RU"/>
        </w:rPr>
        <w:t>1</w:t>
      </w:r>
    </w:p>
    <w:p w:rsidR="00D81B68" w:rsidRPr="004355B4" w:rsidRDefault="00D81B68" w:rsidP="00D81B68">
      <w:pPr>
        <w:pStyle w:val="ac"/>
        <w:numPr>
          <w:ilvl w:val="0"/>
          <w:numId w:val="8"/>
        </w:numPr>
        <w:spacing w:line="240" w:lineRule="auto"/>
      </w:pPr>
      <w:r>
        <w:rPr>
          <w:noProof/>
          <w:lang w:eastAsia="ru-RU"/>
        </w:rPr>
        <w:t>Время</w:t>
      </w:r>
      <w:r w:rsidR="00DB7DF9" w:rsidRPr="004355B4">
        <w:rPr>
          <w:noProof/>
          <w:lang w:eastAsia="ru-RU"/>
        </w:rPr>
        <w:t xml:space="preserve"> </w:t>
      </w:r>
      <w:r>
        <w:rPr>
          <w:noProof/>
          <w:lang w:eastAsia="ru-RU"/>
        </w:rPr>
        <w:t>нарастания</w:t>
      </w:r>
      <w:r w:rsidR="00DB7DF9" w:rsidRPr="004355B4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R</w:t>
      </w:r>
      <w:r w:rsidR="00170D07">
        <w:rPr>
          <w:noProof/>
          <w:lang w:val="en-US" w:eastAsia="ru-RU"/>
        </w:rPr>
        <w:t>ise</w:t>
      </w:r>
      <w:r w:rsidR="00DB7DF9" w:rsidRPr="004355B4">
        <w:rPr>
          <w:noProof/>
          <w:lang w:eastAsia="ru-RU"/>
        </w:rPr>
        <w:t xml:space="preserve"> </w:t>
      </w:r>
      <w:r w:rsidR="00170D07">
        <w:rPr>
          <w:noProof/>
          <w:lang w:val="en-US" w:eastAsia="ru-RU"/>
        </w:rPr>
        <w:t>time</w:t>
      </w:r>
      <w:r w:rsidR="00DB7DF9" w:rsidRPr="004355B4">
        <w:rPr>
          <w:noProof/>
          <w:lang w:eastAsia="ru-RU"/>
        </w:rPr>
        <w:t xml:space="preserve"> </w:t>
      </w:r>
      <w:r w:rsidRPr="004355B4">
        <w:rPr>
          <w:noProof/>
          <w:lang w:eastAsia="ru-RU"/>
        </w:rPr>
        <w:t>=</w:t>
      </w:r>
      <w:r w:rsidR="00DB7DF9" w:rsidRPr="004355B4">
        <w:rPr>
          <w:noProof/>
          <w:lang w:eastAsia="ru-RU"/>
        </w:rPr>
        <w:t xml:space="preserve"> </w:t>
      </w:r>
      <w:r w:rsidRPr="004355B4">
        <w:rPr>
          <w:noProof/>
          <w:lang w:eastAsia="ru-RU"/>
        </w:rPr>
        <w:t>2</w:t>
      </w:r>
      <w:r w:rsidR="000A5D63">
        <w:rPr>
          <w:noProof/>
          <w:lang w:val="en-US" w:eastAsia="ru-RU"/>
        </w:rPr>
        <w:t>c</w:t>
      </w:r>
    </w:p>
    <w:p w:rsidR="000A5D63" w:rsidRDefault="00D81B68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Величина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нарастания</w:t>
      </w:r>
      <w:r w:rsidR="00DB7DF9">
        <w:rPr>
          <w:noProof/>
          <w:lang w:val="en-US" w:eastAsia="ru-RU"/>
        </w:rPr>
        <w:t xml:space="preserve"> </w:t>
      </w:r>
      <w:r w:rsidR="000A5D63">
        <w:rPr>
          <w:noProof/>
          <w:lang w:val="en-US" w:eastAsia="ru-RU"/>
        </w:rPr>
        <w:t>R</w:t>
      </w:r>
      <w:r w:rsidR="00170D07">
        <w:rPr>
          <w:noProof/>
          <w:lang w:val="en-US" w:eastAsia="ru-RU"/>
        </w:rPr>
        <w:t>ise</w:t>
      </w:r>
      <w:r w:rsidR="00DB7DF9">
        <w:rPr>
          <w:noProof/>
          <w:lang w:val="en-US" w:eastAsia="ru-RU"/>
        </w:rPr>
        <w:t xml:space="preserve"> </w:t>
      </w:r>
      <w:r w:rsidR="000A5D63">
        <w:rPr>
          <w:noProof/>
          <w:lang w:val="en-US" w:eastAsia="ru-RU"/>
        </w:rPr>
        <w:t>=80%</w:t>
      </w:r>
      <w:r w:rsidR="00DB7DF9">
        <w:rPr>
          <w:noProof/>
          <w:lang w:val="en-US" w:eastAsia="ru-RU"/>
        </w:rPr>
        <w:t xml:space="preserve"> </w:t>
      </w:r>
    </w:p>
    <w:p w:rsidR="000A5D63" w:rsidRDefault="000A5D63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Вре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установки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</w:t>
      </w:r>
      <w:r w:rsidR="00170D07">
        <w:rPr>
          <w:noProof/>
          <w:lang w:val="en-US" w:eastAsia="ru-RU"/>
        </w:rPr>
        <w:t>etting</w:t>
      </w:r>
      <w:r w:rsidR="00DB7DF9">
        <w:rPr>
          <w:noProof/>
          <w:lang w:val="en-US" w:eastAsia="ru-RU"/>
        </w:rPr>
        <w:t xml:space="preserve"> </w:t>
      </w:r>
      <w:r w:rsidR="00170D07">
        <w:rPr>
          <w:noProof/>
          <w:lang w:val="en-US" w:eastAsia="ru-RU"/>
        </w:rPr>
        <w:t>time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4c</w:t>
      </w:r>
    </w:p>
    <w:p w:rsidR="000A5D63" w:rsidRPr="000A5D63" w:rsidRDefault="000A5D63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Величина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установки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S</w:t>
      </w:r>
      <w:r w:rsidR="00170D07">
        <w:rPr>
          <w:noProof/>
          <w:lang w:val="en-US" w:eastAsia="ru-RU"/>
        </w:rPr>
        <w:t>etting</w:t>
      </w:r>
      <w:r w:rsidR="00DB7DF9">
        <w:rPr>
          <w:noProof/>
          <w:lang w:val="en-US" w:eastAsia="ru-RU"/>
        </w:rPr>
        <w:t xml:space="preserve"> </w:t>
      </w:r>
      <w:r w:rsidRPr="000A5D63">
        <w:rPr>
          <w:noProof/>
          <w:lang w:val="en-US" w:eastAsia="ru-RU"/>
        </w:rPr>
        <w:t>0.</w:t>
      </w:r>
      <w:r>
        <w:rPr>
          <w:noProof/>
          <w:lang w:eastAsia="ru-RU"/>
        </w:rPr>
        <w:t>1%</w:t>
      </w:r>
    </w:p>
    <w:p w:rsidR="000A5D63" w:rsidRDefault="000A5D63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Перерегулирование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O</w:t>
      </w:r>
      <w:r w:rsidR="00170D07">
        <w:rPr>
          <w:noProof/>
          <w:lang w:val="en-US" w:eastAsia="ru-RU"/>
        </w:rPr>
        <w:t>vershoot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2%</w:t>
      </w:r>
    </w:p>
    <w:p w:rsidR="00170D07" w:rsidRPr="00170D07" w:rsidRDefault="000A5D63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Недорегулирование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U</w:t>
      </w:r>
      <w:r w:rsidR="00170D07">
        <w:rPr>
          <w:noProof/>
          <w:lang w:val="en-US" w:eastAsia="ru-RU"/>
        </w:rPr>
        <w:t>ndershoot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2%</w:t>
      </w:r>
    </w:p>
    <w:p w:rsidR="00170D07" w:rsidRDefault="00170D07" w:rsidP="006F220C">
      <w:pPr>
        <w:pStyle w:val="ac"/>
        <w:spacing w:line="360" w:lineRule="auto"/>
        <w:ind w:left="51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3C4E73CA" wp14:editId="28BCD7C3">
            <wp:extent cx="5760000" cy="4187344"/>
            <wp:effectExtent l="0" t="0" r="0" b="381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4187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220C" w:rsidRDefault="006F220C" w:rsidP="006F220C">
      <w:pPr>
        <w:pStyle w:val="ac"/>
        <w:spacing w:before="240" w:line="240" w:lineRule="auto"/>
        <w:ind w:left="510"/>
        <w:jc w:val="center"/>
        <w:rPr>
          <w:noProof/>
          <w:lang w:eastAsia="ru-RU"/>
        </w:rPr>
      </w:pPr>
      <w:r>
        <w:t>Рисунок</w:t>
      </w:r>
      <w:r w:rsidRPr="002B0082">
        <w:t xml:space="preserve"> 4.2</w:t>
      </w:r>
      <w:r>
        <w:t>7</w:t>
      </w:r>
      <w:r w:rsidRPr="002B0082">
        <w:t xml:space="preserve"> — </w:t>
      </w:r>
      <w:r>
        <w:rPr>
          <w:noProof/>
          <w:lang w:eastAsia="ru-RU"/>
        </w:rPr>
        <w:t>Настройка встроеных ограничений</w:t>
      </w:r>
    </w:p>
    <w:p w:rsidR="00230BC7" w:rsidRPr="002B0082" w:rsidRDefault="00230BC7" w:rsidP="006F220C">
      <w:pPr>
        <w:pStyle w:val="ac"/>
        <w:spacing w:before="240" w:line="240" w:lineRule="auto"/>
        <w:ind w:left="510"/>
        <w:jc w:val="center"/>
      </w:pPr>
    </w:p>
    <w:p w:rsidR="00DC77ED" w:rsidRPr="00DC77ED" w:rsidRDefault="007C1182" w:rsidP="007C1182">
      <w:pPr>
        <w:pStyle w:val="ac"/>
        <w:numPr>
          <w:ilvl w:val="0"/>
          <w:numId w:val="7"/>
        </w:numPr>
        <w:spacing w:line="240" w:lineRule="auto"/>
      </w:pPr>
      <w:r>
        <w:t>В</w:t>
      </w:r>
      <w:r w:rsidR="00DB7DF9">
        <w:t xml:space="preserve"> </w:t>
      </w:r>
      <w:r>
        <w:t>папке</w:t>
      </w:r>
      <w:r w:rsidR="00DB7DF9">
        <w:t xml:space="preserve"> </w:t>
      </w:r>
      <w:r>
        <w:t>в</w:t>
      </w:r>
      <w:r w:rsidR="00DB7DF9">
        <w:t xml:space="preserve"> </w:t>
      </w:r>
      <w:r>
        <w:t>которой</w:t>
      </w:r>
      <w:r w:rsidR="00DB7DF9">
        <w:t xml:space="preserve"> </w:t>
      </w:r>
      <w:r>
        <w:t>хранится</w:t>
      </w:r>
      <w:r w:rsidR="00DB7DF9">
        <w:t xml:space="preserve"> </w:t>
      </w:r>
      <w:r>
        <w:t>проект</w:t>
      </w:r>
      <w:r w:rsidR="00DB7DF9">
        <w:t xml:space="preserve"> </w:t>
      </w:r>
      <w:r>
        <w:t>создаем</w:t>
      </w:r>
      <w:r w:rsidR="00DB7DF9">
        <w:t xml:space="preserve"> </w:t>
      </w:r>
      <w:r>
        <w:t>файлик</w:t>
      </w:r>
      <w:r w:rsidR="00DB7DF9">
        <w:t xml:space="preserve"> </w:t>
      </w:r>
      <w:proofErr w:type="spellStart"/>
      <w:r w:rsidRPr="007C1182">
        <w:t>integralCriterion.m</w:t>
      </w:r>
      <w:proofErr w:type="spellEnd"/>
      <w:r w:rsidR="00DB7DF9">
        <w:t xml:space="preserve"> </w:t>
      </w:r>
      <w:r>
        <w:t>(</w:t>
      </w:r>
      <w:r w:rsidRPr="007C1182">
        <w:t>.</w:t>
      </w:r>
      <w:r>
        <w:rPr>
          <w:lang w:val="en-US"/>
        </w:rPr>
        <w:t>m</w:t>
      </w:r>
      <w:r w:rsidR="00DB7DF9">
        <w:t xml:space="preserve"> </w:t>
      </w:r>
      <w:r>
        <w:t>–</w:t>
      </w:r>
      <w:r w:rsidR="00DB7DF9">
        <w:t xml:space="preserve"> </w:t>
      </w:r>
      <w:r>
        <w:t>расширение</w:t>
      </w:r>
      <w:r w:rsidR="00DB7DF9">
        <w:t xml:space="preserve"> </w:t>
      </w:r>
      <w:r>
        <w:t>файла</w:t>
      </w:r>
      <w:r w:rsidR="00DB7DF9">
        <w:t xml:space="preserve"> </w:t>
      </w:r>
      <w:r>
        <w:t>для</w:t>
      </w:r>
      <w:r w:rsidR="00DB7DF9">
        <w:t xml:space="preserve"> </w:t>
      </w:r>
      <w:r>
        <w:rPr>
          <w:lang w:val="en-US"/>
        </w:rPr>
        <w:t>m</w:t>
      </w:r>
      <w:r w:rsidRPr="007C1182">
        <w:t>-</w:t>
      </w:r>
      <w:r>
        <w:t>функций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>
        <w:t>)</w:t>
      </w:r>
      <w:r w:rsidR="00DB7DF9">
        <w:t xml:space="preserve"> </w:t>
      </w:r>
      <w:r>
        <w:t>и</w:t>
      </w:r>
      <w:r w:rsidR="00DB7DF9">
        <w:t xml:space="preserve"> </w:t>
      </w:r>
      <w:r>
        <w:t>отрываем</w:t>
      </w:r>
      <w:r w:rsidR="00DB7DF9">
        <w:t xml:space="preserve"> </w:t>
      </w:r>
      <w:r>
        <w:t>его</w:t>
      </w:r>
      <w:r w:rsidR="00DB7DF9">
        <w:t xml:space="preserve"> </w:t>
      </w:r>
      <w:r>
        <w:t>в</w:t>
      </w:r>
      <w:r w:rsidR="00DB7DF9">
        <w:t xml:space="preserve"> </w:t>
      </w:r>
      <w:r>
        <w:t>любом</w:t>
      </w:r>
      <w:r w:rsidR="00DB7DF9">
        <w:t xml:space="preserve"> </w:t>
      </w:r>
      <w:r>
        <w:t>удобном</w:t>
      </w:r>
      <w:r w:rsidR="00DB7DF9">
        <w:t xml:space="preserve"> </w:t>
      </w:r>
      <w:r>
        <w:t>текстовом</w:t>
      </w:r>
      <w:r w:rsidR="00DB7DF9">
        <w:t xml:space="preserve"> </w:t>
      </w:r>
      <w:r w:rsidR="009076DE">
        <w:t>редакторе</w:t>
      </w:r>
      <w:r w:rsidR="00DB7DF9">
        <w:t xml:space="preserve"> </w:t>
      </w:r>
      <w:r w:rsidR="009076DE">
        <w:t>(</w:t>
      </w:r>
      <w:r>
        <w:t>в</w:t>
      </w:r>
      <w:r w:rsidR="00DB7DF9">
        <w:t xml:space="preserve"> </w:t>
      </w:r>
      <w:r>
        <w:t>моем</w:t>
      </w:r>
      <w:r w:rsidR="00DB7DF9">
        <w:t xml:space="preserve"> </w:t>
      </w:r>
      <w:r>
        <w:t>случае</w:t>
      </w:r>
      <w:r w:rsidR="00DB7DF9">
        <w:t xml:space="preserve"> </w:t>
      </w:r>
      <w:r>
        <w:t>это</w:t>
      </w:r>
      <w:r w:rsidR="00DB7DF9">
        <w:t xml:space="preserve"> </w:t>
      </w:r>
      <w:r>
        <w:rPr>
          <w:lang w:val="en-US"/>
        </w:rPr>
        <w:t>Visual</w:t>
      </w:r>
      <w:r w:rsidR="00DB7DF9">
        <w:t xml:space="preserve"> </w:t>
      </w:r>
      <w:r>
        <w:rPr>
          <w:lang w:val="en-US"/>
        </w:rPr>
        <w:t>Studio</w:t>
      </w:r>
      <w:r w:rsidR="00DB7DF9">
        <w:t xml:space="preserve"> </w:t>
      </w:r>
      <w:r>
        <w:rPr>
          <w:lang w:val="en-US"/>
        </w:rPr>
        <w:t>Code</w:t>
      </w:r>
      <w:r>
        <w:t>).</w:t>
      </w:r>
    </w:p>
    <w:p w:rsidR="000A5D63" w:rsidRDefault="00DC77ED" w:rsidP="00DC77E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441CBFFC" wp14:editId="198F2723">
            <wp:extent cx="5428615" cy="3369366"/>
            <wp:effectExtent l="0" t="0" r="635" b="254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5458358" cy="3387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0BC7" w:rsidRPr="00230BC7" w:rsidRDefault="00230BC7" w:rsidP="00230BC7">
      <w:pPr>
        <w:pStyle w:val="ac"/>
        <w:spacing w:before="240" w:line="240" w:lineRule="auto"/>
        <w:ind w:left="510"/>
        <w:jc w:val="center"/>
        <w:rPr>
          <w:noProof/>
          <w:lang w:eastAsia="ru-RU"/>
        </w:rPr>
      </w:pPr>
      <w:r>
        <w:t>Рисунок</w:t>
      </w:r>
      <w:r w:rsidRPr="002B0082">
        <w:t xml:space="preserve"> 4.2</w:t>
      </w:r>
      <w:r>
        <w:t>8</w:t>
      </w:r>
      <w:r w:rsidRPr="002B0082">
        <w:t xml:space="preserve"> — </w:t>
      </w:r>
      <w:r>
        <w:t xml:space="preserve">Файл скрипта </w:t>
      </w:r>
      <w:r>
        <w:rPr>
          <w:lang w:val="en-US"/>
        </w:rPr>
        <w:t>m</w:t>
      </w:r>
      <w:r w:rsidRPr="00230BC7">
        <w:t>-</w:t>
      </w:r>
      <w:r>
        <w:t>функции</w:t>
      </w:r>
      <w:r w:rsidR="000442D4">
        <w:t xml:space="preserve"> для </w:t>
      </w:r>
      <w:r w:rsidR="000442D4" w:rsidRPr="008C7F94">
        <w:rPr>
          <w:position w:val="-12"/>
        </w:rPr>
        <w:object w:dxaOrig="240" w:dyaOrig="360">
          <v:shape id="_x0000_i4004" type="#_x0000_t75" style="width:11.75pt;height:18pt" o:ole="">
            <v:imagedata r:id="rId191" o:title=""/>
          </v:shape>
          <o:OLEObject Type="Embed" ProgID="Equation.DSMT4" ShapeID="_x0000_i4004" DrawAspect="Content" ObjectID="_1605567886" r:id="rId192"/>
        </w:object>
      </w:r>
      <w:r>
        <w:t>.</w:t>
      </w:r>
    </w:p>
    <w:p w:rsidR="00110DD1" w:rsidRDefault="00DC77ED" w:rsidP="00ED4CDA">
      <w:pPr>
        <w:spacing w:after="0" w:line="240" w:lineRule="auto"/>
        <w:ind w:firstLine="708"/>
      </w:pPr>
      <w:r>
        <w:lastRenderedPageBreak/>
        <w:t>В</w:t>
      </w:r>
      <w:r w:rsidR="00DB7DF9">
        <w:t xml:space="preserve"> </w:t>
      </w:r>
      <w:r>
        <w:t>строке</w:t>
      </w:r>
      <w:r w:rsidR="00DB7DF9">
        <w:t xml:space="preserve"> </w:t>
      </w:r>
      <w:r>
        <w:t>1</w:t>
      </w:r>
      <w:r w:rsidR="00DB7DF9">
        <w:t xml:space="preserve"> </w:t>
      </w:r>
      <w:r w:rsidR="00A62C99">
        <w:t>объявляем</w:t>
      </w:r>
      <w:r w:rsidR="00DB7DF9">
        <w:t xml:space="preserve"> </w:t>
      </w:r>
      <w:r>
        <w:t>функцию</w:t>
      </w:r>
      <w:r w:rsidR="00DB7DF9">
        <w:t xml:space="preserve"> </w:t>
      </w:r>
      <w:proofErr w:type="spellStart"/>
      <w:r>
        <w:rPr>
          <w:lang w:val="en-US"/>
        </w:rPr>
        <w:t>integralCriterion</w:t>
      </w:r>
      <w:proofErr w:type="spellEnd"/>
      <w:r w:rsidR="00DB7DF9">
        <w:t xml:space="preserve"> </w:t>
      </w:r>
      <w:r w:rsidR="00BB6290" w:rsidRPr="00BB6290">
        <w:t>(</w:t>
      </w:r>
      <w:r w:rsidR="00BB6290">
        <w:t>должна</w:t>
      </w:r>
      <w:r w:rsidR="00DB7DF9">
        <w:t xml:space="preserve"> </w:t>
      </w:r>
      <w:r w:rsidR="00BB6290">
        <w:t>соответствовать</w:t>
      </w:r>
      <w:r w:rsidR="00DB7DF9">
        <w:t xml:space="preserve"> </w:t>
      </w:r>
      <w:r w:rsidR="00BB6290">
        <w:t>имени</w:t>
      </w:r>
      <w:r w:rsidR="00DB7DF9">
        <w:t xml:space="preserve"> </w:t>
      </w:r>
      <w:r w:rsidR="00BB6290">
        <w:t>файла</w:t>
      </w:r>
      <w:r w:rsidR="00BB6290" w:rsidRPr="00BB6290">
        <w:t>)</w:t>
      </w:r>
      <w:r w:rsidR="00DB7DF9">
        <w:t xml:space="preserve"> </w:t>
      </w:r>
      <w:r>
        <w:t>которая</w:t>
      </w:r>
      <w:r w:rsidR="00DB7DF9">
        <w:t xml:space="preserve"> </w:t>
      </w:r>
      <w:r>
        <w:t>принимает</w:t>
      </w:r>
      <w:r w:rsidR="00DB7DF9">
        <w:t xml:space="preserve"> </w:t>
      </w:r>
      <w:r>
        <w:t>аргумент</w:t>
      </w:r>
      <w:r w:rsidR="00DB7DF9">
        <w:t xml:space="preserve"> </w:t>
      </w:r>
      <w:r>
        <w:rPr>
          <w:lang w:val="en-US"/>
        </w:rPr>
        <w:t>data</w:t>
      </w:r>
      <w:r w:rsidR="00DB7DF9">
        <w:t xml:space="preserve"> </w:t>
      </w:r>
      <w:r>
        <w:t>и</w:t>
      </w:r>
      <w:r w:rsidR="00DB7DF9">
        <w:t xml:space="preserve"> </w:t>
      </w:r>
      <w:r>
        <w:t>возвращает</w:t>
      </w:r>
      <w:r w:rsidR="00DB7DF9">
        <w:t xml:space="preserve"> </w:t>
      </w:r>
      <w:r>
        <w:rPr>
          <w:lang w:val="en-US"/>
        </w:rPr>
        <w:t>y</w:t>
      </w:r>
      <w:r w:rsidRPr="00DC77ED">
        <w:t>.</w:t>
      </w:r>
      <w:r w:rsidR="00DB7DF9">
        <w:t xml:space="preserve"> </w:t>
      </w:r>
      <w:r>
        <w:t>Аргумент</w:t>
      </w:r>
      <w:r w:rsidR="00DB7DF9">
        <w:t xml:space="preserve"> </w:t>
      </w:r>
      <w:r>
        <w:rPr>
          <w:lang w:val="en-US"/>
        </w:rPr>
        <w:t>data</w:t>
      </w:r>
      <w:r w:rsidR="00DB7DF9">
        <w:t xml:space="preserve"> </w:t>
      </w:r>
      <w:r>
        <w:t>в</w:t>
      </w:r>
      <w:r w:rsidR="00DB7DF9">
        <w:t xml:space="preserve"> </w:t>
      </w:r>
      <w:r>
        <w:t>функцию</w:t>
      </w:r>
      <w:r w:rsidR="00DB7DF9">
        <w:t xml:space="preserve"> </w:t>
      </w:r>
      <w:r>
        <w:t>передает</w:t>
      </w:r>
      <w:r w:rsidR="00DB7DF9">
        <w:t xml:space="preserve"> </w:t>
      </w:r>
      <w:r>
        <w:t>сам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 w:rsidR="00DB7DF9">
        <w:t xml:space="preserve"> </w:t>
      </w:r>
      <w:r w:rsidR="00370800">
        <w:t>при</w:t>
      </w:r>
      <w:r w:rsidR="00DB7DF9">
        <w:t xml:space="preserve"> </w:t>
      </w:r>
      <w:r w:rsidR="00370800">
        <w:t>каждом</w:t>
      </w:r>
      <w:r w:rsidR="00DB7DF9">
        <w:t xml:space="preserve"> </w:t>
      </w:r>
      <w:r w:rsidR="00370800">
        <w:t>вызове</w:t>
      </w:r>
      <w:r w:rsidR="00DB7DF9">
        <w:t xml:space="preserve"> </w:t>
      </w:r>
      <w:r w:rsidR="00370800">
        <w:t>ее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процессе</w:t>
      </w:r>
      <w:r w:rsidR="00DB7DF9">
        <w:t xml:space="preserve"> </w:t>
      </w:r>
      <w:r w:rsidR="00370800">
        <w:t>оптимизации.</w:t>
      </w:r>
      <w:r w:rsidR="00DB7DF9">
        <w:t xml:space="preserve"> </w:t>
      </w:r>
      <w:r w:rsidR="00370800">
        <w:t>Аргумент</w:t>
      </w:r>
      <w:r w:rsidR="00DB7DF9">
        <w:t xml:space="preserve"> </w:t>
      </w:r>
      <w:r w:rsidR="00370800">
        <w:rPr>
          <w:lang w:val="en-US"/>
        </w:rPr>
        <w:t>data</w:t>
      </w:r>
      <w:r w:rsidR="00DB7DF9">
        <w:t xml:space="preserve"> </w:t>
      </w:r>
      <w:r w:rsidR="00370800" w:rsidRPr="00370800">
        <w:t>-</w:t>
      </w:r>
      <w:r w:rsidR="00DB7DF9">
        <w:t xml:space="preserve"> </w:t>
      </w:r>
      <w:r w:rsidR="00370800">
        <w:t>это</w:t>
      </w:r>
      <w:r w:rsidR="00DB7DF9">
        <w:t xml:space="preserve"> </w:t>
      </w:r>
      <w:r w:rsidR="00370800">
        <w:rPr>
          <w:lang w:val="en-US"/>
        </w:rPr>
        <w:t>dataset</w:t>
      </w:r>
      <w:r w:rsidR="00DB7DF9">
        <w:t xml:space="preserve"> </w:t>
      </w:r>
      <w:r w:rsidR="00370800" w:rsidRPr="00DC77ED">
        <w:t>(</w:t>
      </w:r>
      <w:r w:rsidR="00A62C99">
        <w:t>объект</w:t>
      </w:r>
      <w:r w:rsidR="00370800" w:rsidRPr="00DC77ED">
        <w:t>)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котором</w:t>
      </w:r>
      <w:r w:rsidR="00DB7DF9">
        <w:t xml:space="preserve"> </w:t>
      </w:r>
      <w:r w:rsidR="00370800">
        <w:t>нас</w:t>
      </w:r>
      <w:r w:rsidR="00DB7DF9">
        <w:t xml:space="preserve"> </w:t>
      </w:r>
      <w:r w:rsidR="00370800">
        <w:t>интересует</w:t>
      </w:r>
      <w:r w:rsidR="00DB7DF9">
        <w:t xml:space="preserve"> </w:t>
      </w:r>
      <w:r w:rsidR="00370800">
        <w:t>поле</w:t>
      </w:r>
      <w:r w:rsidR="00DB7DF9">
        <w:t xml:space="preserve"> </w:t>
      </w:r>
      <w:r w:rsidR="00370800">
        <w:rPr>
          <w:lang w:val="en-US"/>
        </w:rPr>
        <w:t>Nominal</w:t>
      </w:r>
      <w:r w:rsidR="00370800" w:rsidRPr="00370800">
        <w:t>.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этом</w:t>
      </w:r>
      <w:r w:rsidR="00DB7DF9">
        <w:t xml:space="preserve"> </w:t>
      </w:r>
      <w:r w:rsidR="00370800">
        <w:t>поле</w:t>
      </w:r>
      <w:r w:rsidR="00DB7DF9">
        <w:t xml:space="preserve"> </w:t>
      </w:r>
      <w:r w:rsidR="00110DD1">
        <w:t>будут</w:t>
      </w:r>
      <w:r w:rsidR="00DB7DF9">
        <w:t xml:space="preserve"> </w:t>
      </w:r>
      <w:r w:rsidR="00370800">
        <w:t>хранятся</w:t>
      </w:r>
      <w:r w:rsidR="00DB7DF9">
        <w:t xml:space="preserve"> </w:t>
      </w:r>
      <w:r w:rsidR="00110DD1">
        <w:t>все</w:t>
      </w:r>
      <w:r w:rsidR="00DB7DF9">
        <w:t xml:space="preserve"> </w:t>
      </w:r>
      <w:r w:rsidR="00110DD1">
        <w:t>сигналы,</w:t>
      </w:r>
      <w:r w:rsidR="00DB7DF9">
        <w:t xml:space="preserve"> </w:t>
      </w:r>
      <w:r w:rsidR="00370800">
        <w:t>которые</w:t>
      </w:r>
      <w:r w:rsidR="00DB7DF9">
        <w:t xml:space="preserve"> </w:t>
      </w:r>
      <w:r w:rsidR="00370800">
        <w:t>мы</w:t>
      </w:r>
      <w:r w:rsidR="00DB7DF9">
        <w:t xml:space="preserve"> </w:t>
      </w:r>
      <w:r w:rsidR="00370800">
        <w:t>позже</w:t>
      </w:r>
      <w:r w:rsidR="00DB7DF9">
        <w:t xml:space="preserve"> </w:t>
      </w:r>
      <w:r w:rsidR="00370800">
        <w:t>зададим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настройках.</w:t>
      </w:r>
      <w:r w:rsidR="00DB7DF9">
        <w:t xml:space="preserve"> </w:t>
      </w:r>
      <w:r w:rsidR="00370800">
        <w:rPr>
          <w:lang w:val="en-US"/>
        </w:rPr>
        <w:t>Error</w:t>
      </w:r>
      <w:r w:rsidR="00DB7DF9">
        <w:t xml:space="preserve"> </w:t>
      </w:r>
      <w:r w:rsidR="00370800" w:rsidRPr="00370800">
        <w:t>–</w:t>
      </w:r>
      <w:r w:rsidR="00DB7DF9">
        <w:t xml:space="preserve"> </w:t>
      </w:r>
      <w:r w:rsidR="00370800">
        <w:t>это</w:t>
      </w:r>
      <w:r w:rsidR="00DB7DF9">
        <w:t xml:space="preserve"> </w:t>
      </w:r>
      <w:r w:rsidR="00370800">
        <w:t>сигнал(</w:t>
      </w:r>
      <w:r w:rsidR="00370800">
        <w:rPr>
          <w:lang w:val="en-US"/>
        </w:rPr>
        <w:t>dataset</w:t>
      </w:r>
      <w:r w:rsidR="00370800">
        <w:t>)</w:t>
      </w:r>
      <w:r w:rsidR="00DB7DF9">
        <w:t xml:space="preserve"> </w:t>
      </w:r>
      <w:r w:rsidR="00370800">
        <w:t>который</w:t>
      </w:r>
      <w:r w:rsidR="00DB7DF9">
        <w:t xml:space="preserve"> </w:t>
      </w:r>
      <w:r w:rsidR="00370800">
        <w:t>мы</w:t>
      </w:r>
      <w:r w:rsidR="00DB7DF9">
        <w:t xml:space="preserve"> </w:t>
      </w:r>
      <w:r w:rsidR="00370800">
        <w:t>передаем</w:t>
      </w:r>
      <w:r w:rsidR="00DB7DF9">
        <w:t xml:space="preserve"> </w:t>
      </w:r>
      <w:r w:rsidR="00370800">
        <w:t>с</w:t>
      </w:r>
      <w:r w:rsidR="00DB7DF9">
        <w:t xml:space="preserve"> </w:t>
      </w:r>
      <w:r w:rsidR="00A62C99">
        <w:t>модели</w:t>
      </w:r>
      <w:r w:rsidR="00DB7DF9">
        <w:t xml:space="preserve"> </w:t>
      </w:r>
      <w:r w:rsidR="00A62C99">
        <w:t>(</w:t>
      </w:r>
      <w:r w:rsidR="00370800">
        <w:t>имя</w:t>
      </w:r>
      <w:r w:rsidR="00DB7DF9">
        <w:t xml:space="preserve"> </w:t>
      </w:r>
      <w:r w:rsidR="00370800">
        <w:rPr>
          <w:lang w:val="en-US"/>
        </w:rPr>
        <w:t>Error</w:t>
      </w:r>
      <w:r w:rsidR="00DB7DF9">
        <w:t xml:space="preserve"> </w:t>
      </w:r>
      <w:r w:rsidR="00370800">
        <w:t>может</w:t>
      </w:r>
      <w:r w:rsidR="00DB7DF9">
        <w:t xml:space="preserve"> </w:t>
      </w:r>
      <w:r w:rsidR="00370800">
        <w:t>быть</w:t>
      </w:r>
      <w:r w:rsidR="00DB7DF9">
        <w:t xml:space="preserve"> </w:t>
      </w:r>
      <w:r w:rsidR="00370800">
        <w:t>любое</w:t>
      </w:r>
      <w:r w:rsidR="00370800" w:rsidRPr="00370800">
        <w:t>,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зависимости</w:t>
      </w:r>
      <w:r w:rsidR="00DB7DF9">
        <w:t xml:space="preserve"> </w:t>
      </w:r>
      <w:r w:rsidR="00370800">
        <w:t>от</w:t>
      </w:r>
      <w:r w:rsidR="00DB7DF9">
        <w:t xml:space="preserve"> </w:t>
      </w:r>
      <w:r w:rsidR="00370800">
        <w:t>того</w:t>
      </w:r>
      <w:r w:rsidR="00DB7DF9">
        <w:t xml:space="preserve"> </w:t>
      </w:r>
      <w:r w:rsidR="00370800">
        <w:t>как</w:t>
      </w:r>
      <w:r w:rsidR="00DB7DF9">
        <w:t xml:space="preserve"> </w:t>
      </w:r>
      <w:r w:rsidR="00370800">
        <w:t>вы</w:t>
      </w:r>
      <w:r w:rsidR="00DB7DF9">
        <w:t xml:space="preserve"> </w:t>
      </w:r>
      <w:r w:rsidR="00370800">
        <w:t>сами</w:t>
      </w:r>
      <w:r w:rsidR="00DB7DF9">
        <w:t xml:space="preserve"> </w:t>
      </w:r>
      <w:r w:rsidR="00370800">
        <w:t>назовете</w:t>
      </w:r>
      <w:r w:rsidR="00DB7DF9">
        <w:t xml:space="preserve"> </w:t>
      </w:r>
      <w:r w:rsidR="00370800">
        <w:t>свой</w:t>
      </w:r>
      <w:r w:rsidR="00DB7DF9">
        <w:t xml:space="preserve"> </w:t>
      </w:r>
      <w:r w:rsidR="00370800">
        <w:t>сигнал)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котором</w:t>
      </w:r>
      <w:r w:rsidR="00DB7DF9">
        <w:t xml:space="preserve"> </w:t>
      </w:r>
      <w:r w:rsidR="00370800">
        <w:t>есть</w:t>
      </w:r>
      <w:r w:rsidR="00DB7DF9">
        <w:t xml:space="preserve"> </w:t>
      </w:r>
      <w:r w:rsidR="00370800">
        <w:t>два</w:t>
      </w:r>
      <w:r w:rsidR="00DB7DF9">
        <w:t xml:space="preserve"> </w:t>
      </w:r>
      <w:r w:rsidR="00370800">
        <w:t>поля</w:t>
      </w:r>
      <w:r w:rsidR="00DB7DF9">
        <w:t xml:space="preserve"> </w:t>
      </w:r>
      <w:r w:rsidR="00370800">
        <w:rPr>
          <w:lang w:val="en-US"/>
        </w:rPr>
        <w:t>Data</w:t>
      </w:r>
      <w:r w:rsidR="00DB7DF9">
        <w:t xml:space="preserve"> </w:t>
      </w:r>
      <w:r w:rsidR="00370800">
        <w:t>и</w:t>
      </w:r>
      <w:r w:rsidR="00DB7DF9">
        <w:t xml:space="preserve"> </w:t>
      </w:r>
      <w:r w:rsidR="00370800">
        <w:rPr>
          <w:lang w:val="en-US"/>
        </w:rPr>
        <w:t>Time</w:t>
      </w:r>
      <w:r w:rsidR="00DB7DF9">
        <w:t xml:space="preserve"> </w:t>
      </w:r>
      <w:r w:rsidR="00370800">
        <w:t>данные</w:t>
      </w:r>
      <w:r w:rsidR="00DB7DF9">
        <w:t xml:space="preserve"> </w:t>
      </w:r>
      <w:r w:rsidR="00110DD1">
        <w:t>и</w:t>
      </w:r>
      <w:r w:rsidR="00DB7DF9">
        <w:t xml:space="preserve"> </w:t>
      </w:r>
      <w:r w:rsidR="00110DD1">
        <w:t>время</w:t>
      </w:r>
      <w:r w:rsidR="00DB7DF9">
        <w:t xml:space="preserve"> </w:t>
      </w:r>
      <w:r w:rsidR="00110DD1">
        <w:t>соответственно</w:t>
      </w:r>
      <w:r w:rsidR="00370800">
        <w:t>.</w:t>
      </w:r>
    </w:p>
    <w:p w:rsidR="00110DD1" w:rsidRPr="00A62C99" w:rsidRDefault="00A62C99" w:rsidP="00ED4CDA">
      <w:pPr>
        <w:spacing w:after="0" w:line="240" w:lineRule="auto"/>
        <w:ind w:firstLine="708"/>
      </w:pPr>
      <w:r>
        <w:rPr>
          <w:lang w:val="en-US"/>
        </w:rPr>
        <w:t>Data</w:t>
      </w:r>
      <w:r w:rsidR="00DB7DF9">
        <w:t xml:space="preserve"> </w:t>
      </w:r>
      <w:r>
        <w:t>и</w:t>
      </w:r>
      <w:r w:rsidR="00DB7DF9">
        <w:t xml:space="preserve"> </w:t>
      </w:r>
      <w:r>
        <w:rPr>
          <w:lang w:val="en-US"/>
        </w:rPr>
        <w:t>Time</w:t>
      </w:r>
      <w:r w:rsidR="00DB7DF9">
        <w:t xml:space="preserve"> </w:t>
      </w:r>
      <w:r>
        <w:t>содержат</w:t>
      </w:r>
      <w:r w:rsidR="00DB7DF9">
        <w:t xml:space="preserve"> </w:t>
      </w:r>
      <w:r>
        <w:t>в</w:t>
      </w:r>
      <w:r w:rsidR="00DB7DF9">
        <w:t xml:space="preserve"> </w:t>
      </w:r>
      <w:r>
        <w:t>себе</w:t>
      </w:r>
      <w:r w:rsidR="00DB7DF9">
        <w:t xml:space="preserve"> </w:t>
      </w:r>
      <w:r>
        <w:t>массивы</w:t>
      </w:r>
      <w:r w:rsidR="00DB7DF9">
        <w:t xml:space="preserve"> </w:t>
      </w:r>
      <w:r>
        <w:t>чисел.</w:t>
      </w:r>
    </w:p>
    <w:p w:rsidR="00DC77ED" w:rsidRDefault="00110DD1" w:rsidP="00ED4CDA">
      <w:pPr>
        <w:spacing w:after="0" w:line="240" w:lineRule="auto"/>
        <w:ind w:firstLine="708"/>
      </w:pPr>
      <w:r>
        <w:t>В</w:t>
      </w:r>
      <w:r w:rsidR="00DB7DF9">
        <w:t xml:space="preserve"> </w:t>
      </w:r>
      <w:r>
        <w:t>строке</w:t>
      </w:r>
      <w:r w:rsidR="00DB7DF9">
        <w:t xml:space="preserve"> </w:t>
      </w:r>
      <w:r>
        <w:t>2</w:t>
      </w:r>
      <w:r w:rsidR="00DB7DF9">
        <w:t xml:space="preserve"> </w:t>
      </w:r>
      <w:r>
        <w:t>и</w:t>
      </w:r>
      <w:r w:rsidR="00DB7DF9">
        <w:t xml:space="preserve"> </w:t>
      </w:r>
      <w:r>
        <w:t>3</w:t>
      </w:r>
      <w:r w:rsidR="00DB7DF9">
        <w:t xml:space="preserve"> </w:t>
      </w:r>
      <w:r>
        <w:t>создаем</w:t>
      </w:r>
      <w:r w:rsidR="00DB7DF9">
        <w:t xml:space="preserve"> </w:t>
      </w:r>
      <w:r>
        <w:t>переменные</w:t>
      </w:r>
      <w:r w:rsidR="00DB7DF9">
        <w:t xml:space="preserve"> </w:t>
      </w:r>
      <w:r>
        <w:rPr>
          <w:lang w:val="en-US"/>
        </w:rPr>
        <w:t>err</w:t>
      </w:r>
      <w:r w:rsidR="00DB7DF9">
        <w:t xml:space="preserve"> </w:t>
      </w:r>
      <w:r>
        <w:t>и</w:t>
      </w:r>
      <w:r w:rsidR="00DB7DF9">
        <w:t xml:space="preserve"> </w:t>
      </w:r>
      <w:r>
        <w:rPr>
          <w:lang w:val="en-US"/>
        </w:rPr>
        <w:t>time</w:t>
      </w:r>
      <w:r w:rsidR="00DB7DF9">
        <w:t xml:space="preserve"> </w:t>
      </w:r>
      <w:r>
        <w:t>присваиваем</w:t>
      </w:r>
      <w:r w:rsidR="00DB7DF9">
        <w:t xml:space="preserve"> </w:t>
      </w:r>
      <w:r>
        <w:t>им</w:t>
      </w:r>
      <w:r w:rsidR="00DB7DF9">
        <w:t xml:space="preserve"> </w:t>
      </w:r>
      <w:r>
        <w:t>значение</w:t>
      </w:r>
      <w:r w:rsidR="00DB7DF9">
        <w:t xml:space="preserve"> </w:t>
      </w:r>
      <w:r>
        <w:t>данных(ошибки)</w:t>
      </w:r>
      <w:r w:rsidR="00DB7DF9">
        <w:t xml:space="preserve"> </w:t>
      </w:r>
      <w:r>
        <w:t>и</w:t>
      </w:r>
      <w:r w:rsidR="00DB7DF9">
        <w:t xml:space="preserve"> </w:t>
      </w:r>
      <w:r>
        <w:t>времени.</w:t>
      </w:r>
    </w:p>
    <w:p w:rsidR="00110DD1" w:rsidRDefault="00110DD1" w:rsidP="00ED4CDA">
      <w:pPr>
        <w:spacing w:after="0" w:line="240" w:lineRule="auto"/>
        <w:ind w:firstLine="708"/>
      </w:pPr>
      <w:r>
        <w:t>В</w:t>
      </w:r>
      <w:r w:rsidR="00DB7DF9">
        <w:t xml:space="preserve"> </w:t>
      </w:r>
      <w:r>
        <w:t>строке</w:t>
      </w:r>
      <w:r w:rsidR="00DB7DF9">
        <w:t xml:space="preserve"> </w:t>
      </w:r>
      <w:r>
        <w:t>4</w:t>
      </w:r>
      <w:r w:rsidR="00DB7DF9">
        <w:t xml:space="preserve"> </w:t>
      </w:r>
      <w:r>
        <w:t>переменной</w:t>
      </w:r>
      <w:r w:rsidR="00DB7DF9">
        <w:t xml:space="preserve"> </w:t>
      </w:r>
      <w:r>
        <w:rPr>
          <w:lang w:val="en-US"/>
        </w:rPr>
        <w:t>y</w:t>
      </w:r>
      <w:r w:rsidR="00DB7DF9">
        <w:t xml:space="preserve"> </w:t>
      </w:r>
      <w:r>
        <w:t>(которую</w:t>
      </w:r>
      <w:r w:rsidR="00DB7DF9">
        <w:t xml:space="preserve"> </w:t>
      </w:r>
      <w:r>
        <w:t>возвращает</w:t>
      </w:r>
      <w:r w:rsidR="00DB7DF9">
        <w:t xml:space="preserve"> </w:t>
      </w:r>
      <w:r>
        <w:t>функция)</w:t>
      </w:r>
      <w:r w:rsidR="00DB7DF9">
        <w:t xml:space="preserve"> </w:t>
      </w:r>
      <w:r>
        <w:t>присваиваем</w:t>
      </w:r>
      <w:r w:rsidR="00DB7DF9">
        <w:t xml:space="preserve"> </w:t>
      </w:r>
      <w:r>
        <w:t>внутреннюю</w:t>
      </w:r>
      <w:r w:rsidR="00DB7DF9">
        <w:t xml:space="preserve"> </w:t>
      </w:r>
      <w:r>
        <w:t>функцию</w:t>
      </w:r>
      <w:r w:rsidR="00DB7DF9">
        <w:t xml:space="preserve"> </w:t>
      </w:r>
      <w:proofErr w:type="spellStart"/>
      <w:proofErr w:type="gramStart"/>
      <w:r>
        <w:rPr>
          <w:lang w:val="en-US"/>
        </w:rPr>
        <w:t>trapz</w:t>
      </w:r>
      <w:proofErr w:type="spellEnd"/>
      <w:r w:rsidRPr="00110DD1">
        <w:t>(</w:t>
      </w:r>
      <w:proofErr w:type="gramEnd"/>
      <w:r w:rsidRPr="00110DD1">
        <w:t>)</w:t>
      </w:r>
      <w:r w:rsidR="00DB7DF9">
        <w:t xml:space="preserve"> </w:t>
      </w:r>
      <w:r>
        <w:t>и</w:t>
      </w:r>
      <w:r w:rsidR="00DB7DF9">
        <w:t xml:space="preserve"> </w:t>
      </w:r>
      <w:r>
        <w:t>предаем</w:t>
      </w:r>
      <w:r w:rsidR="00DB7DF9">
        <w:t xml:space="preserve"> </w:t>
      </w:r>
      <w:r>
        <w:t>в</w:t>
      </w:r>
      <w:r w:rsidR="00DB7DF9">
        <w:t xml:space="preserve"> </w:t>
      </w:r>
      <w:r>
        <w:t>нее</w:t>
      </w:r>
      <w:r w:rsidR="00DB7DF9">
        <w:t xml:space="preserve"> </w:t>
      </w:r>
      <w:r>
        <w:t>аргументы</w:t>
      </w:r>
      <w:r w:rsidR="00DB7DF9">
        <w:t xml:space="preserve"> </w:t>
      </w:r>
      <w:r>
        <w:rPr>
          <w:lang w:val="en-US"/>
        </w:rPr>
        <w:t>time</w:t>
      </w:r>
      <w:r w:rsidR="00DB7DF9">
        <w:t xml:space="preserve"> </w:t>
      </w:r>
      <w:r>
        <w:t>и</w:t>
      </w:r>
      <w:r w:rsidR="00DB7DF9">
        <w:t xml:space="preserve"> </w:t>
      </w:r>
      <w:r>
        <w:rPr>
          <w:lang w:val="en-US"/>
        </w:rPr>
        <w:t>err</w:t>
      </w:r>
      <w:r>
        <w:t>.</w:t>
      </w:r>
      <w:r w:rsidR="00DB7DF9">
        <w:t xml:space="preserve"> </w:t>
      </w:r>
      <w:r w:rsidR="00A62C99">
        <w:t>Это</w:t>
      </w:r>
      <w:r w:rsidR="00DB7DF9">
        <w:t xml:space="preserve"> </w:t>
      </w:r>
      <w:r w:rsidR="00A62C99">
        <w:t>выражение</w:t>
      </w:r>
      <w:r w:rsidR="00DB7DF9">
        <w:t xml:space="preserve"> </w:t>
      </w:r>
      <w:r w:rsidR="00A62C99">
        <w:t>будет</w:t>
      </w:r>
      <w:r w:rsidR="00DB7DF9">
        <w:t xml:space="preserve"> </w:t>
      </w:r>
      <w:r w:rsidR="00A62C99">
        <w:t>эквивалентно</w:t>
      </w:r>
      <w:r w:rsidR="00DB7DF9">
        <w:t xml:space="preserve"> </w:t>
      </w:r>
      <w:r w:rsidR="00A62C99">
        <w:t>интегральному</w:t>
      </w:r>
      <w:r w:rsidR="00DB7DF9">
        <w:t xml:space="preserve"> </w:t>
      </w:r>
      <w:r w:rsidR="00A62C99">
        <w:t>критерию</w:t>
      </w:r>
      <w:r w:rsidR="00DB7DF9">
        <w:t xml:space="preserve"> </w:t>
      </w:r>
      <w:r w:rsidR="00A62C99" w:rsidRPr="00A62C99">
        <w:rPr>
          <w:position w:val="-36"/>
        </w:rPr>
        <w:object w:dxaOrig="1060" w:dyaOrig="840">
          <v:shape id="_x0000_i3910" type="#_x0000_t75" style="width:53.2pt;height:42.25pt" o:ole="">
            <v:imagedata r:id="rId193" o:title=""/>
          </v:shape>
          <o:OLEObject Type="Embed" ProgID="Equation.DSMT4" ShapeID="_x0000_i3910" DrawAspect="Content" ObjectID="_1605567887" r:id="rId194"/>
        </w:object>
      </w:r>
    </w:p>
    <w:p w:rsidR="00110DD1" w:rsidRDefault="00110DD1" w:rsidP="00ED4CDA">
      <w:pPr>
        <w:spacing w:after="0" w:line="240" w:lineRule="auto"/>
        <w:ind w:firstLine="708"/>
        <w:rPr>
          <w:color w:val="000000"/>
        </w:rPr>
      </w:pPr>
      <w:proofErr w:type="spellStart"/>
      <w:proofErr w:type="gramStart"/>
      <w:r w:rsidRPr="00A62C99">
        <w:rPr>
          <w:lang w:val="en-US"/>
        </w:rPr>
        <w:t>trapz</w:t>
      </w:r>
      <w:proofErr w:type="spellEnd"/>
      <w:r w:rsidRPr="00A62C99">
        <w:t>(</w:t>
      </w:r>
      <w:proofErr w:type="gramEnd"/>
      <w:r w:rsidR="00A62C99" w:rsidRPr="00A62C99">
        <w:rPr>
          <w:lang w:val="en-US"/>
        </w:rPr>
        <w:t>x</w:t>
      </w:r>
      <w:r w:rsidR="00A62C99" w:rsidRPr="00A62C99">
        <w:t>,</w:t>
      </w:r>
      <w:r w:rsidR="00DB7DF9">
        <w:t xml:space="preserve"> </w:t>
      </w:r>
      <w:r w:rsidR="00A62C99" w:rsidRPr="00A62C99">
        <w:rPr>
          <w:lang w:val="en-US"/>
        </w:rPr>
        <w:t>y</w:t>
      </w:r>
      <w:r w:rsidRPr="00A62C99">
        <w:t>)</w:t>
      </w:r>
      <w:r w:rsidR="00DB7DF9">
        <w:t xml:space="preserve"> </w:t>
      </w:r>
      <w:r w:rsidRPr="00A62C99">
        <w:t>–</w:t>
      </w:r>
      <w:r w:rsidR="00DB7DF9">
        <w:t xml:space="preserve"> </w:t>
      </w:r>
      <w:r w:rsidRPr="00A62C99">
        <w:t>это</w:t>
      </w:r>
      <w:r w:rsidR="00DB7DF9">
        <w:t xml:space="preserve"> </w:t>
      </w:r>
      <w:r w:rsidRPr="00A62C99">
        <w:t>функция</w:t>
      </w:r>
      <w:r w:rsidR="00DB7DF9">
        <w:t xml:space="preserve"> </w:t>
      </w:r>
      <w:proofErr w:type="spellStart"/>
      <w:r w:rsidRPr="00A62C99">
        <w:rPr>
          <w:lang w:val="en-US"/>
        </w:rPr>
        <w:t>Mathlab</w:t>
      </w:r>
      <w:proofErr w:type="spellEnd"/>
      <w:r w:rsidR="00DB7DF9">
        <w:t xml:space="preserve"> </w:t>
      </w:r>
      <w:r w:rsidR="00A62C99" w:rsidRPr="00A62C99">
        <w:rPr>
          <w:color w:val="000000"/>
        </w:rPr>
        <w:t>которая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вычисляет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интеграл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от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функции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y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по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переменной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x,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используя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метод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трапеций.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Аргументы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x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и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y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могут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быть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одномерными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массивами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одинакового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размера.</w:t>
      </w:r>
    </w:p>
    <w:p w:rsidR="00A62C99" w:rsidRPr="009076DE" w:rsidRDefault="00A62C99" w:rsidP="00ED4CDA">
      <w:pPr>
        <w:spacing w:after="0" w:line="240" w:lineRule="auto"/>
        <w:rPr>
          <w:color w:val="000000"/>
        </w:rPr>
      </w:pPr>
      <w:r>
        <w:rPr>
          <w:color w:val="000000"/>
        </w:rPr>
        <w:t>В</w:t>
      </w:r>
      <w:r w:rsidR="00DB7DF9">
        <w:rPr>
          <w:color w:val="000000"/>
        </w:rPr>
        <w:t xml:space="preserve"> </w:t>
      </w:r>
      <w:r>
        <w:rPr>
          <w:color w:val="000000"/>
        </w:rPr>
        <w:t>строке</w:t>
      </w:r>
      <w:r w:rsidR="00DB7DF9">
        <w:rPr>
          <w:color w:val="000000"/>
        </w:rPr>
        <w:t xml:space="preserve"> </w:t>
      </w:r>
      <w:r>
        <w:rPr>
          <w:color w:val="000000"/>
        </w:rPr>
        <w:t>5</w:t>
      </w:r>
      <w:r w:rsidR="00DB7DF9">
        <w:rPr>
          <w:color w:val="000000"/>
        </w:rPr>
        <w:t xml:space="preserve"> </w:t>
      </w:r>
      <w:r>
        <w:rPr>
          <w:color w:val="000000"/>
        </w:rPr>
        <w:t>выводим</w:t>
      </w:r>
      <w:r w:rsidR="00DB7DF9">
        <w:rPr>
          <w:color w:val="000000"/>
        </w:rPr>
        <w:t xml:space="preserve"> </w:t>
      </w:r>
      <w:r>
        <w:rPr>
          <w:color w:val="000000"/>
        </w:rPr>
        <w:t>на</w:t>
      </w:r>
      <w:r w:rsidR="00DB7DF9">
        <w:rPr>
          <w:color w:val="000000"/>
        </w:rPr>
        <w:t xml:space="preserve"> </w:t>
      </w:r>
      <w:r>
        <w:rPr>
          <w:color w:val="000000"/>
        </w:rPr>
        <w:t>печать</w:t>
      </w:r>
      <w:r w:rsidR="00DB7DF9">
        <w:rPr>
          <w:color w:val="000000"/>
        </w:rPr>
        <w:t xml:space="preserve"> </w:t>
      </w:r>
      <w:r>
        <w:rPr>
          <w:color w:val="000000"/>
          <w:lang w:val="en-US"/>
        </w:rPr>
        <w:t>y</w:t>
      </w:r>
    </w:p>
    <w:p w:rsidR="00ED4D11" w:rsidRDefault="00A62C99" w:rsidP="00ED4CDA">
      <w:pPr>
        <w:spacing w:after="0" w:line="240" w:lineRule="auto"/>
        <w:rPr>
          <w:color w:val="000000"/>
        </w:rPr>
      </w:pPr>
      <w:r>
        <w:rPr>
          <w:color w:val="000000"/>
          <w:lang w:val="en-US"/>
        </w:rPr>
        <w:t>End</w:t>
      </w:r>
      <w:r w:rsidR="00DB7DF9">
        <w:rPr>
          <w:color w:val="000000"/>
        </w:rPr>
        <w:t xml:space="preserve"> </w:t>
      </w:r>
      <w:r>
        <w:rPr>
          <w:color w:val="000000"/>
        </w:rPr>
        <w:t>завершает</w:t>
      </w:r>
      <w:r w:rsidR="00DB7DF9">
        <w:rPr>
          <w:color w:val="000000"/>
        </w:rPr>
        <w:t xml:space="preserve"> </w:t>
      </w:r>
      <w:r>
        <w:rPr>
          <w:color w:val="000000"/>
        </w:rPr>
        <w:t>тело</w:t>
      </w:r>
      <w:r w:rsidR="00DB7DF9">
        <w:rPr>
          <w:color w:val="000000"/>
        </w:rPr>
        <w:t xml:space="preserve"> </w:t>
      </w:r>
      <w:r>
        <w:rPr>
          <w:color w:val="000000"/>
        </w:rPr>
        <w:t>функции</w:t>
      </w:r>
      <w:r w:rsidR="00DB7DF9">
        <w:rPr>
          <w:color w:val="000000"/>
        </w:rPr>
        <w:t xml:space="preserve"> </w:t>
      </w:r>
      <w:r>
        <w:rPr>
          <w:color w:val="000000"/>
        </w:rPr>
        <w:t>в</w:t>
      </w:r>
      <w:r w:rsidR="00DB7DF9">
        <w:rPr>
          <w:color w:val="000000"/>
        </w:rPr>
        <w:t xml:space="preserve"> </w:t>
      </w:r>
      <w:r>
        <w:rPr>
          <w:color w:val="000000"/>
        </w:rPr>
        <w:t>строке</w:t>
      </w:r>
      <w:r w:rsidR="00DB7DF9">
        <w:rPr>
          <w:color w:val="000000"/>
        </w:rPr>
        <w:t xml:space="preserve"> </w:t>
      </w:r>
      <w:r>
        <w:rPr>
          <w:color w:val="000000"/>
        </w:rPr>
        <w:t>6</w:t>
      </w:r>
    </w:p>
    <w:p w:rsidR="00ED4D11" w:rsidRDefault="00ED4D11" w:rsidP="00ED4CDA">
      <w:pPr>
        <w:spacing w:after="0" w:line="240" w:lineRule="auto"/>
      </w:pPr>
    </w:p>
    <w:p w:rsidR="00ED4D11" w:rsidRDefault="00ED4D11" w:rsidP="00A74E4E">
      <w:pPr>
        <w:pStyle w:val="ac"/>
        <w:numPr>
          <w:ilvl w:val="0"/>
          <w:numId w:val="7"/>
        </w:numPr>
        <w:spacing w:line="360" w:lineRule="auto"/>
      </w:pPr>
      <w:r w:rsidRPr="00ED4D11">
        <w:t>Переходим</w:t>
      </w:r>
      <w:r w:rsidR="00DB7DF9">
        <w:t xml:space="preserve"> </w:t>
      </w:r>
      <w:r w:rsidRPr="00ED4D11">
        <w:t>на</w:t>
      </w:r>
      <w:r w:rsidR="00DB7DF9">
        <w:t xml:space="preserve"> </w:t>
      </w:r>
      <w:r w:rsidRPr="00ED4D11">
        <w:t>основное</w:t>
      </w:r>
      <w:r w:rsidR="00DB7DF9">
        <w:t xml:space="preserve"> </w:t>
      </w:r>
      <w:r w:rsidRPr="00ED4D11">
        <w:t>меню</w:t>
      </w:r>
      <w:r w:rsidR="00DB7DF9">
        <w:t xml:space="preserve"> </w:t>
      </w:r>
      <w:r w:rsidRPr="00ED4D11">
        <w:t>и</w:t>
      </w:r>
      <w:r w:rsidR="00DB7DF9">
        <w:t xml:space="preserve"> </w:t>
      </w:r>
      <w:r w:rsidRPr="00ED4D11">
        <w:t>создаем</w:t>
      </w:r>
      <w:r w:rsidR="00DB7DF9">
        <w:t xml:space="preserve"> </w:t>
      </w:r>
      <w:r w:rsidRPr="00ED4D11">
        <w:t>новое</w:t>
      </w:r>
      <w:r w:rsidR="00DB7DF9">
        <w:t xml:space="preserve"> </w:t>
      </w:r>
      <w:r w:rsidRPr="00ED4D11">
        <w:t>собственное</w:t>
      </w:r>
      <w:r w:rsidR="00DB7DF9">
        <w:t xml:space="preserve"> </w:t>
      </w:r>
      <w:r w:rsidRPr="00ED4D11">
        <w:t>ограничение.</w:t>
      </w:r>
    </w:p>
    <w:p w:rsidR="00ED4D11" w:rsidRDefault="00FB10CA" w:rsidP="00A74E4E">
      <w:pPr>
        <w:pStyle w:val="ac"/>
        <w:spacing w:line="360" w:lineRule="auto"/>
        <w:ind w:left="510"/>
        <w:jc w:val="center"/>
        <w:rPr>
          <w:noProof/>
          <w:lang w:eastAsia="ru-RU"/>
        </w:rPr>
      </w:pPr>
      <w:r w:rsidRPr="00ED4D11">
        <w:rPr>
          <w:noProof/>
          <w:lang w:eastAsia="ru-RU"/>
        </w:rPr>
        <w:drawing>
          <wp:inline distT="0" distB="0" distL="0" distR="0" wp14:anchorId="793E5B49" wp14:editId="68410244">
            <wp:extent cx="4717857" cy="3577495"/>
            <wp:effectExtent l="0" t="0" r="6985" b="444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5"/>
                    <a:srcRect b="21187"/>
                    <a:stretch/>
                  </pic:blipFill>
                  <pic:spPr bwMode="auto">
                    <a:xfrm>
                      <a:off x="0" y="0"/>
                      <a:ext cx="4739571" cy="35939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4E4E" w:rsidRPr="00230BC7" w:rsidRDefault="00A74E4E" w:rsidP="00A74E4E">
      <w:pPr>
        <w:pStyle w:val="ac"/>
        <w:spacing w:before="240" w:line="240" w:lineRule="auto"/>
        <w:ind w:left="510"/>
        <w:jc w:val="center"/>
        <w:rPr>
          <w:noProof/>
          <w:lang w:eastAsia="ru-RU"/>
        </w:rPr>
      </w:pPr>
      <w:r>
        <w:t>Рисунок</w:t>
      </w:r>
      <w:r w:rsidRPr="002B0082">
        <w:t xml:space="preserve"> 4.2</w:t>
      </w:r>
      <w:r w:rsidR="00ED4CDA">
        <w:t>9</w:t>
      </w:r>
      <w:r w:rsidRPr="002B0082">
        <w:t xml:space="preserve"> — </w:t>
      </w:r>
      <w:r>
        <w:t>Меню добавления новых ограничений.</w:t>
      </w:r>
    </w:p>
    <w:p w:rsidR="00ED4D11" w:rsidRPr="00ED4D11" w:rsidRDefault="00ED4D11" w:rsidP="00ED4D11">
      <w:pPr>
        <w:pStyle w:val="ac"/>
        <w:numPr>
          <w:ilvl w:val="0"/>
          <w:numId w:val="7"/>
        </w:numPr>
        <w:spacing w:line="240" w:lineRule="auto"/>
        <w:rPr>
          <w:noProof/>
          <w:lang w:eastAsia="ru-RU"/>
        </w:rPr>
      </w:pPr>
      <w:r w:rsidRPr="00ED4D11">
        <w:rPr>
          <w:noProof/>
          <w:sz w:val="32"/>
          <w:szCs w:val="32"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крывшем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аем</w:t>
      </w:r>
      <w:r>
        <w:rPr>
          <w:noProof/>
          <w:lang w:val="en-US" w:eastAsia="ru-RU"/>
        </w:rPr>
        <w:t>:</w:t>
      </w:r>
    </w:p>
    <w:p w:rsidR="00ED4D11" w:rsidRPr="00ED4D11" w:rsidRDefault="00ED4D11" w:rsidP="00ED4D11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и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(может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бы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роизвольным)</w:t>
      </w:r>
    </w:p>
    <w:p w:rsidR="00ED4D11" w:rsidRPr="00ED4D11" w:rsidRDefault="00ED4D11" w:rsidP="00ED4D11">
      <w:pPr>
        <w:pStyle w:val="ac"/>
        <w:numPr>
          <w:ilvl w:val="0"/>
          <w:numId w:val="8"/>
        </w:numPr>
        <w:spacing w:line="240" w:lineRule="auto"/>
        <w:rPr>
          <w:noProof/>
          <w:lang w:val="en-US" w:eastAsia="ru-RU"/>
        </w:rPr>
      </w:pPr>
      <w:r>
        <w:rPr>
          <w:noProof/>
          <w:lang w:val="en-US" w:eastAsia="ru-RU"/>
        </w:rPr>
        <w:t>Type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–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Minimize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the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function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output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(</w:t>
      </w:r>
      <w:r>
        <w:rPr>
          <w:noProof/>
          <w:lang w:eastAsia="ru-RU"/>
        </w:rPr>
        <w:t>т</w:t>
      </w:r>
      <w:r w:rsidRPr="00ED4D11">
        <w:rPr>
          <w:noProof/>
          <w:lang w:val="en-US" w:eastAsia="ru-RU"/>
        </w:rPr>
        <w:t>.</w:t>
      </w:r>
      <w:r>
        <w:rPr>
          <w:noProof/>
          <w:lang w:eastAsia="ru-RU"/>
        </w:rPr>
        <w:t>к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мы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ищем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минимум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функции</w:t>
      </w:r>
      <w:r>
        <w:rPr>
          <w:noProof/>
          <w:lang w:val="en-US" w:eastAsia="ru-RU"/>
        </w:rPr>
        <w:t>)</w:t>
      </w:r>
    </w:p>
    <w:p w:rsidR="00ED4D11" w:rsidRPr="00BB6290" w:rsidRDefault="00ED4D11" w:rsidP="00ED4D11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val="en-US" w:eastAsia="ru-RU"/>
        </w:rPr>
        <w:lastRenderedPageBreak/>
        <w:t>Function</w:t>
      </w:r>
      <w:r w:rsidR="00DB7DF9">
        <w:rPr>
          <w:noProof/>
          <w:lang w:eastAsia="ru-RU"/>
        </w:rPr>
        <w:t xml:space="preserve"> </w:t>
      </w:r>
      <w:r w:rsidRPr="00ED4D11">
        <w:rPr>
          <w:noProof/>
          <w:lang w:eastAsia="ru-RU"/>
        </w:rPr>
        <w:t>–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ункци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должн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оответствоа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мен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айл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торы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озда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ане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чинат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</w:t>
      </w:r>
      <w:r w:rsidR="00DB7DF9">
        <w:rPr>
          <w:noProof/>
          <w:lang w:eastAsia="ru-RU"/>
        </w:rPr>
        <w:t xml:space="preserve"> </w:t>
      </w:r>
      <w:r w:rsidR="00BB6290">
        <w:rPr>
          <w:noProof/>
          <w:lang w:eastAsia="ru-RU"/>
        </w:rPr>
        <w:t>знака</w:t>
      </w:r>
      <w:r w:rsidR="00DB7DF9">
        <w:rPr>
          <w:noProof/>
          <w:lang w:eastAsia="ru-RU"/>
        </w:rPr>
        <w:t xml:space="preserve"> </w:t>
      </w:r>
      <w:r w:rsidR="00BB6290" w:rsidRPr="00BB6290">
        <w:rPr>
          <w:noProof/>
          <w:lang w:eastAsia="ru-RU"/>
        </w:rPr>
        <w:t>@</w:t>
      </w:r>
    </w:p>
    <w:p w:rsidR="00BB6290" w:rsidRPr="00BB6290" w:rsidRDefault="00BB6290" w:rsidP="00ED4D11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lect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ignals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and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ystems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to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Bound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Add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ереходи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хем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нтур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гулирования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етк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ежд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мпонентам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умматоро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ИД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гулятором.</w:t>
      </w:r>
    </w:p>
    <w:p w:rsidR="00296A42" w:rsidRPr="00296A42" w:rsidRDefault="00296A42" w:rsidP="00ED4D11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Curently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lected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ignals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ибир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ш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игнал(4)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трелоск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право(5)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дл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добавлени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ег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ш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дель.</w:t>
      </w:r>
    </w:p>
    <w:p w:rsidR="00296A42" w:rsidRPr="00296A42" w:rsidRDefault="00296A42" w:rsidP="00296A42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Create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ignal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t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аем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ignal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t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(6)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игнала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Error</w:t>
      </w:r>
      <w:r w:rsidRPr="00296A42">
        <w:rPr>
          <w:noProof/>
          <w:lang w:eastAsia="ru-RU"/>
        </w:rPr>
        <w:t>(</w:t>
      </w:r>
      <w:r>
        <w:rPr>
          <w:noProof/>
          <w:lang w:eastAsia="ru-RU"/>
        </w:rPr>
        <w:t>должн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оответствова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ом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мен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торо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а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айл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ункц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.4</w:t>
      </w:r>
      <w:r w:rsidR="00DB7DF9">
        <w:rPr>
          <w:noProof/>
          <w:lang w:eastAsia="ru-RU"/>
        </w:rPr>
        <w:t xml:space="preserve"> </w:t>
      </w:r>
      <w:r w:rsidRPr="00296A42">
        <w:rPr>
          <w:noProof/>
          <w:lang w:eastAsia="ru-RU"/>
        </w:rPr>
        <w:t>)</w:t>
      </w:r>
    </w:p>
    <w:p w:rsidR="00FB10CA" w:rsidRDefault="00FB10CA" w:rsidP="00296A42">
      <w:pPr>
        <w:spacing w:line="240" w:lineRule="auto"/>
        <w:jc w:val="center"/>
      </w:pPr>
      <w:r w:rsidRPr="00296A42">
        <w:rPr>
          <w:noProof/>
          <w:lang w:eastAsia="ru-RU"/>
        </w:rPr>
        <w:drawing>
          <wp:inline distT="0" distB="0" distL="0" distR="0" wp14:anchorId="2100E98F" wp14:editId="3B0CDA48">
            <wp:extent cx="6353690" cy="3810000"/>
            <wp:effectExtent l="0" t="0" r="952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6376116" cy="3823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4CDA" w:rsidRDefault="00ED4CDA" w:rsidP="00296A42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0</w:t>
      </w:r>
      <w:r w:rsidRPr="002B0082">
        <w:t xml:space="preserve"> — </w:t>
      </w:r>
      <w:r>
        <w:t>Окно настройки собственных ограничений</w:t>
      </w:r>
    </w:p>
    <w:p w:rsidR="00296A42" w:rsidRDefault="00296A42" w:rsidP="00296A42">
      <w:pPr>
        <w:pStyle w:val="ac"/>
        <w:numPr>
          <w:ilvl w:val="0"/>
          <w:numId w:val="7"/>
        </w:numPr>
        <w:spacing w:line="240" w:lineRule="auto"/>
      </w:pPr>
      <w:r>
        <w:t>В</w:t>
      </w:r>
      <w:r w:rsidR="00DB7DF9">
        <w:t xml:space="preserve"> </w:t>
      </w:r>
      <w:r>
        <w:t>верхнем</w:t>
      </w:r>
      <w:r w:rsidR="00DB7DF9">
        <w:t xml:space="preserve"> </w:t>
      </w:r>
      <w:r>
        <w:t>меню</w:t>
      </w:r>
      <w:r w:rsidR="00DB7DF9">
        <w:t xml:space="preserve"> </w:t>
      </w:r>
      <w:r>
        <w:t>нажимаем</w:t>
      </w:r>
      <w:r w:rsidR="00DB7DF9">
        <w:t xml:space="preserve"> </w:t>
      </w:r>
      <w:r>
        <w:t>кнопку</w:t>
      </w:r>
      <w:r w:rsidR="00DB7DF9">
        <w:t xml:space="preserve"> </w:t>
      </w:r>
      <w:r>
        <w:rPr>
          <w:lang w:val="en-US"/>
        </w:rPr>
        <w:t>Evaluate</w:t>
      </w:r>
      <w:r w:rsidR="00DB7DF9">
        <w:t xml:space="preserve"> </w:t>
      </w:r>
      <w:r>
        <w:rPr>
          <w:lang w:val="en-US"/>
        </w:rPr>
        <w:t>Requirements</w:t>
      </w:r>
      <w:r>
        <w:t>.</w:t>
      </w:r>
      <w:r w:rsidR="00DB7DF9">
        <w:t xml:space="preserve"> </w:t>
      </w:r>
      <w:r>
        <w:t>В</w:t>
      </w:r>
      <w:r w:rsidR="00DB7DF9">
        <w:t xml:space="preserve"> </w:t>
      </w:r>
      <w:r>
        <w:t>основную</w:t>
      </w:r>
      <w:r w:rsidR="00DB7DF9">
        <w:t xml:space="preserve"> </w:t>
      </w:r>
      <w:r>
        <w:t>консоль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 w:rsidR="00DB7DF9">
        <w:t xml:space="preserve"> </w:t>
      </w:r>
      <w:r>
        <w:t>выведется</w:t>
      </w:r>
      <w:r w:rsidR="00DB7DF9">
        <w:t xml:space="preserve"> </w:t>
      </w:r>
      <w:r w:rsidR="00761FAC">
        <w:t>значение</w:t>
      </w:r>
      <w:r w:rsidR="00DB7DF9">
        <w:t xml:space="preserve"> </w:t>
      </w:r>
      <w:r w:rsidR="00761FAC">
        <w:t>интегрального</w:t>
      </w:r>
      <w:r w:rsidR="00DB7DF9">
        <w:t xml:space="preserve"> </w:t>
      </w:r>
      <w:r w:rsidR="00761FAC">
        <w:t>критерия.</w:t>
      </w:r>
    </w:p>
    <w:p w:rsidR="00761FAC" w:rsidRDefault="00761FAC" w:rsidP="00296A42">
      <w:pPr>
        <w:pStyle w:val="ac"/>
        <w:numPr>
          <w:ilvl w:val="0"/>
          <w:numId w:val="7"/>
        </w:numPr>
        <w:spacing w:line="240" w:lineRule="auto"/>
      </w:pPr>
      <w:r>
        <w:t>Подменяя</w:t>
      </w:r>
      <w:r w:rsidR="00DB7DF9">
        <w:t xml:space="preserve"> </w:t>
      </w:r>
      <w:r>
        <w:t>файлы</w:t>
      </w:r>
      <w:r w:rsidR="00DB7DF9">
        <w:t xml:space="preserve"> </w:t>
      </w:r>
      <w:r>
        <w:rPr>
          <w:lang w:val="en-US"/>
        </w:rPr>
        <w:t>m</w:t>
      </w:r>
      <w:r w:rsidR="00DB7DF9">
        <w:t xml:space="preserve"> </w:t>
      </w:r>
      <w:r w:rsidRPr="00761FAC">
        <w:t>–</w:t>
      </w:r>
      <w:r w:rsidR="00DB7DF9">
        <w:t xml:space="preserve"> </w:t>
      </w:r>
      <w:r>
        <w:t>функции</w:t>
      </w:r>
      <w:r w:rsidR="00DB7DF9">
        <w:t xml:space="preserve"> </w:t>
      </w:r>
      <w:r>
        <w:t>рассчитываем</w:t>
      </w:r>
      <w:r w:rsidR="00DB7DF9">
        <w:t xml:space="preserve"> </w:t>
      </w:r>
      <w:r>
        <w:t>все</w:t>
      </w:r>
      <w:r w:rsidR="00DB7DF9">
        <w:t xml:space="preserve"> </w:t>
      </w:r>
      <w:r>
        <w:t>критерии.</w:t>
      </w:r>
      <w:r w:rsidR="00DB7DF9">
        <w:t xml:space="preserve"> </w:t>
      </w:r>
    </w:p>
    <w:p w:rsidR="008C7F94" w:rsidRDefault="008C7F94" w:rsidP="008C7F94">
      <w:pPr>
        <w:pStyle w:val="ac"/>
        <w:spacing w:line="240" w:lineRule="auto"/>
        <w:ind w:left="510"/>
        <w:rPr>
          <w:lang w:val="en-US"/>
        </w:rPr>
      </w:pPr>
      <w:r w:rsidRPr="002B427D">
        <w:rPr>
          <w:position w:val="-38"/>
        </w:rPr>
        <w:object w:dxaOrig="4940" w:dyaOrig="880">
          <v:shape id="_x0000_i3911" type="#_x0000_t75" style="width:246.5pt;height:44.6pt" o:ole="">
            <v:imagedata r:id="rId197" o:title=""/>
          </v:shape>
          <o:OLEObject Type="Embed" ProgID="Equation.DSMT4" ShapeID="_x0000_i3911" DrawAspect="Content" ObjectID="_1605567888" r:id="rId198"/>
        </w:object>
      </w:r>
      <w:r w:rsidR="0067479B">
        <w:rPr>
          <w:lang w:val="en-US"/>
        </w:rPr>
        <w:t>,</w:t>
      </w:r>
    </w:p>
    <w:p w:rsidR="0067479B" w:rsidRDefault="0067479B" w:rsidP="008C7F94">
      <w:pPr>
        <w:pStyle w:val="ac"/>
        <w:spacing w:line="240" w:lineRule="auto"/>
        <w:ind w:left="510"/>
      </w:pPr>
      <w:r>
        <w:t>где</w:t>
      </w:r>
      <w:r w:rsidR="00DB7DF9">
        <w:t xml:space="preserve"> </w:t>
      </w:r>
      <w:r w:rsidRPr="0067479B">
        <w:rPr>
          <w:position w:val="-6"/>
        </w:rPr>
        <w:object w:dxaOrig="560" w:dyaOrig="279">
          <v:shape id="_x0000_i3912" type="#_x0000_t75" style="width:27.4pt;height:14.1pt" o:ole="">
            <v:imagedata r:id="rId199" o:title=""/>
          </v:shape>
          <o:OLEObject Type="Embed" ProgID="Equation.DSMT4" ShapeID="_x0000_i3912" DrawAspect="Content" ObjectID="_1605567889" r:id="rId200"/>
        </w:object>
      </w:r>
    </w:p>
    <w:p w:rsidR="00D842DF" w:rsidRDefault="00D842DF" w:rsidP="00ED4CDA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E8BE8D6" wp14:editId="683D55D6">
            <wp:extent cx="4680000" cy="1883406"/>
            <wp:effectExtent l="0" t="0" r="6350" b="317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88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2DF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1</w:t>
      </w:r>
      <w:r w:rsidRPr="002B0082">
        <w:t xml:space="preserve"> —</w:t>
      </w:r>
      <w:r>
        <w:t xml:space="preserve"> Ф</w:t>
      </w:r>
      <w:r w:rsidR="00D842DF">
        <w:t>айл</w:t>
      </w:r>
      <w:r w:rsidR="00DB7DF9">
        <w:t xml:space="preserve"> </w:t>
      </w:r>
      <w:r w:rsidR="00D842DF">
        <w:t>скрипта</w:t>
      </w:r>
      <w:r w:rsidR="00DB7DF9">
        <w:t xml:space="preserve"> </w:t>
      </w:r>
      <w:r w:rsidR="000442D4">
        <w:rPr>
          <w:lang w:val="en-US"/>
        </w:rPr>
        <w:t>m</w:t>
      </w:r>
      <w:r w:rsidR="000442D4" w:rsidRPr="00230BC7">
        <w:t>-</w:t>
      </w:r>
      <w:r w:rsidR="000442D4">
        <w:t xml:space="preserve">функции </w:t>
      </w:r>
      <w:r w:rsidR="00D842DF">
        <w:t>для</w:t>
      </w:r>
      <w:r w:rsidR="00DB7DF9">
        <w:t xml:space="preserve"> </w:t>
      </w:r>
      <w:r w:rsidR="008C7F94" w:rsidRPr="008C7F94">
        <w:rPr>
          <w:position w:val="-12"/>
        </w:rPr>
        <w:object w:dxaOrig="260" w:dyaOrig="360">
          <v:shape id="_x0000_i3914" type="#_x0000_t75" style="width:12.5pt;height:18pt" o:ole="">
            <v:imagedata r:id="rId202" o:title=""/>
          </v:shape>
          <o:OLEObject Type="Embed" ProgID="Equation.DSMT4" ShapeID="_x0000_i3914" DrawAspect="Content" ObjectID="_1605567890" r:id="rId203"/>
        </w:object>
      </w:r>
    </w:p>
    <w:p w:rsidR="00D455AA" w:rsidRDefault="00D455AA" w:rsidP="00D455AA">
      <w:pPr>
        <w:spacing w:line="240" w:lineRule="auto"/>
        <w:jc w:val="center"/>
      </w:pPr>
    </w:p>
    <w:p w:rsidR="008C7F94" w:rsidRDefault="008C7F94" w:rsidP="00D455AA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22948768" wp14:editId="2FBB4B4B">
            <wp:extent cx="4680000" cy="1883406"/>
            <wp:effectExtent l="0" t="0" r="6350" b="317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88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F94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2</w:t>
      </w:r>
      <w:r w:rsidRPr="002B0082">
        <w:t xml:space="preserve"> —</w:t>
      </w:r>
      <w:r>
        <w:t xml:space="preserve"> Файл скрипта </w:t>
      </w:r>
      <w:r w:rsidR="000442D4">
        <w:rPr>
          <w:lang w:val="en-US"/>
        </w:rPr>
        <w:t>m</w:t>
      </w:r>
      <w:r w:rsidR="000442D4" w:rsidRPr="00230BC7">
        <w:t>-</w:t>
      </w:r>
      <w:r w:rsidR="000442D4">
        <w:t xml:space="preserve">функции </w:t>
      </w:r>
      <w:r>
        <w:t xml:space="preserve">для </w:t>
      </w:r>
      <w:r w:rsidR="008C7F94" w:rsidRPr="008C7F94">
        <w:rPr>
          <w:position w:val="-12"/>
        </w:rPr>
        <w:object w:dxaOrig="260" w:dyaOrig="360">
          <v:shape id="_x0000_i3915" type="#_x0000_t75" style="width:12.5pt;height:18pt" o:ole="">
            <v:imagedata r:id="rId205" o:title=""/>
          </v:shape>
          <o:OLEObject Type="Embed" ProgID="Equation.DSMT4" ShapeID="_x0000_i3915" DrawAspect="Content" ObjectID="_1605567891" r:id="rId206"/>
        </w:object>
      </w:r>
    </w:p>
    <w:p w:rsidR="00D455AA" w:rsidRDefault="00D455AA" w:rsidP="00D455AA">
      <w:pPr>
        <w:spacing w:line="240" w:lineRule="auto"/>
        <w:jc w:val="center"/>
      </w:pPr>
    </w:p>
    <w:p w:rsidR="008C7F94" w:rsidRDefault="008C7F94" w:rsidP="00D455AA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0CFA6F4A" wp14:editId="0A8D81A2">
            <wp:extent cx="4680000" cy="2619777"/>
            <wp:effectExtent l="0" t="0" r="6350" b="952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2619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F94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3</w:t>
      </w:r>
      <w:r w:rsidRPr="002B0082">
        <w:t xml:space="preserve"> —</w:t>
      </w:r>
      <w:r>
        <w:t xml:space="preserve"> Файл скрипта </w:t>
      </w:r>
      <w:r w:rsidR="000442D4">
        <w:rPr>
          <w:lang w:val="en-US"/>
        </w:rPr>
        <w:t>m</w:t>
      </w:r>
      <w:r w:rsidR="000442D4" w:rsidRPr="00230BC7">
        <w:t>-</w:t>
      </w:r>
      <w:r w:rsidR="000442D4">
        <w:t xml:space="preserve">функции </w:t>
      </w:r>
      <w:r>
        <w:t xml:space="preserve">для </w:t>
      </w:r>
      <w:r w:rsidR="008C7F94" w:rsidRPr="008C7F94">
        <w:rPr>
          <w:position w:val="-12"/>
        </w:rPr>
        <w:object w:dxaOrig="260" w:dyaOrig="360">
          <v:shape id="_x0000_i1750" type="#_x0000_t75" style="width:12.5pt;height:18pt" o:ole="">
            <v:imagedata r:id="rId208" o:title=""/>
          </v:shape>
          <o:OLEObject Type="Embed" ProgID="Equation.DSMT4" ShapeID="_x0000_i1750" DrawAspect="Content" ObjectID="_1605567892" r:id="rId209"/>
        </w:object>
      </w:r>
    </w:p>
    <w:p w:rsidR="00D455AA" w:rsidRDefault="009076DE" w:rsidP="00D455AA">
      <w:pPr>
        <w:spacing w:line="240" w:lineRule="auto"/>
        <w:ind w:firstLine="708"/>
      </w:pPr>
      <w:r>
        <w:t>Для</w:t>
      </w:r>
      <w:r w:rsidR="00DB7DF9">
        <w:t xml:space="preserve"> </w:t>
      </w:r>
      <w:r>
        <w:t>построения</w:t>
      </w:r>
      <w:r w:rsidR="00DB7DF9">
        <w:t xml:space="preserve"> </w:t>
      </w:r>
      <w:r>
        <w:t>графиков</w:t>
      </w:r>
      <w:r w:rsidR="00DB7DF9">
        <w:t xml:space="preserve"> </w:t>
      </w:r>
      <w:r w:rsidR="006A57DE">
        <w:t>сохранения</w:t>
      </w:r>
      <w:r w:rsidR="00DB7DF9">
        <w:t xml:space="preserve"> </w:t>
      </w:r>
      <w:r w:rsidR="006A57DE">
        <w:t>результата</w:t>
      </w:r>
      <w:r w:rsidR="00DB7DF9">
        <w:t xml:space="preserve"> </w:t>
      </w:r>
      <w:r w:rsidR="006A57DE">
        <w:t>расчета</w:t>
      </w:r>
      <w:r w:rsidR="00DB7DF9">
        <w:t xml:space="preserve"> </w:t>
      </w:r>
      <w:r>
        <w:t>будем</w:t>
      </w:r>
      <w:r w:rsidR="00DB7DF9">
        <w:t xml:space="preserve"> </w:t>
      </w:r>
      <w:r>
        <w:t>использовать</w:t>
      </w:r>
      <w:r w:rsidR="00DB7DF9">
        <w:t xml:space="preserve"> </w:t>
      </w:r>
      <w:r>
        <w:t>вспомогательный</w:t>
      </w:r>
      <w:r w:rsidR="00DB7DF9">
        <w:t xml:space="preserve"> </w:t>
      </w:r>
      <w:r>
        <w:t>скрипт</w:t>
      </w:r>
      <w:r w:rsidR="00DB7DF9">
        <w:t xml:space="preserve"> </w:t>
      </w:r>
      <w:proofErr w:type="spellStart"/>
      <w:r w:rsidR="002D4E7B">
        <w:rPr>
          <w:lang w:val="en-US"/>
        </w:rPr>
        <w:t>myplot</w:t>
      </w:r>
      <w:proofErr w:type="spellEnd"/>
      <w:r w:rsidR="002D4E7B" w:rsidRPr="002D4E7B">
        <w:t>.</w:t>
      </w:r>
      <w:r w:rsidR="002D4E7B">
        <w:rPr>
          <w:lang w:val="en-US"/>
        </w:rPr>
        <w:t>m</w:t>
      </w:r>
      <w:r w:rsidR="00EB5598">
        <w:t>.</w:t>
      </w:r>
    </w:p>
    <w:p w:rsidR="009076DE" w:rsidRDefault="00EB5598" w:rsidP="00D455AA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C196384" wp14:editId="22FDFE2A">
            <wp:extent cx="5040000" cy="2242424"/>
            <wp:effectExtent l="0" t="0" r="8255" b="571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242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55AA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4</w:t>
      </w:r>
      <w:r w:rsidRPr="002B0082">
        <w:t xml:space="preserve"> —</w:t>
      </w:r>
      <w:r>
        <w:t xml:space="preserve"> Файл вспомогательного скрипта для </w:t>
      </w:r>
      <w:proofErr w:type="spellStart"/>
      <w:r>
        <w:rPr>
          <w:lang w:val="en-US"/>
        </w:rPr>
        <w:t>myplot</w:t>
      </w:r>
      <w:proofErr w:type="spellEnd"/>
      <w:r w:rsidRPr="002D4E7B">
        <w:t>.</w:t>
      </w:r>
      <w:r>
        <w:rPr>
          <w:lang w:val="en-US"/>
        </w:rPr>
        <w:t>m</w:t>
      </w:r>
    </w:p>
    <w:p w:rsidR="00EB5598" w:rsidRPr="00EB5598" w:rsidRDefault="00EB5598" w:rsidP="00D455AA">
      <w:pPr>
        <w:spacing w:line="240" w:lineRule="auto"/>
        <w:ind w:firstLine="708"/>
        <w:jc w:val="both"/>
      </w:pPr>
      <w:r>
        <w:t>Запускаем</w:t>
      </w:r>
      <w:r w:rsidR="00DB7DF9">
        <w:t xml:space="preserve"> </w:t>
      </w:r>
      <w:r>
        <w:t>его</w:t>
      </w:r>
      <w:r w:rsidR="00DB7DF9">
        <w:t xml:space="preserve"> </w:t>
      </w:r>
      <w:r>
        <w:t>в</w:t>
      </w:r>
      <w:r w:rsidR="00DB7DF9">
        <w:t xml:space="preserve"> </w:t>
      </w:r>
      <w:r>
        <w:t>основной</w:t>
      </w:r>
      <w:r w:rsidR="00DB7DF9">
        <w:t xml:space="preserve"> </w:t>
      </w:r>
      <w:r>
        <w:t>консоли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 w:rsidR="00DB7DF9">
        <w:t xml:space="preserve"> </w:t>
      </w:r>
      <w:r>
        <w:t>передавая</w:t>
      </w:r>
      <w:r w:rsidR="00DB7DF9">
        <w:t xml:space="preserve"> </w:t>
      </w:r>
      <w:r>
        <w:t>в</w:t>
      </w:r>
      <w:r w:rsidR="00DB7DF9">
        <w:t xml:space="preserve"> </w:t>
      </w:r>
      <w:r>
        <w:t>качестве</w:t>
      </w:r>
      <w:r w:rsidR="00DB7DF9">
        <w:t xml:space="preserve"> </w:t>
      </w:r>
      <w:r>
        <w:t>аргументов</w:t>
      </w:r>
      <w:r w:rsidR="00DB7DF9">
        <w:t xml:space="preserve"> </w:t>
      </w:r>
      <w:r>
        <w:t>время</w:t>
      </w:r>
      <w:r w:rsidR="00DB7DF9">
        <w:t xml:space="preserve"> </w:t>
      </w:r>
      <w:r>
        <w:t>и</w:t>
      </w:r>
      <w:r w:rsidR="00DB7DF9">
        <w:t xml:space="preserve"> </w:t>
      </w:r>
      <w:r>
        <w:t>данные</w:t>
      </w:r>
      <w:r w:rsidR="00DB7DF9">
        <w:t xml:space="preserve"> </w:t>
      </w:r>
      <w:r>
        <w:t>с</w:t>
      </w:r>
      <w:r w:rsidR="00DB7DF9">
        <w:t xml:space="preserve"> </w:t>
      </w:r>
      <w:r>
        <w:t>глобального</w:t>
      </w:r>
      <w:r w:rsidR="00DB7DF9">
        <w:t xml:space="preserve"> </w:t>
      </w:r>
      <w:proofErr w:type="spellStart"/>
      <w:r>
        <w:t>обьекта</w:t>
      </w:r>
      <w:proofErr w:type="spellEnd"/>
      <w:r w:rsidR="00DB7DF9">
        <w:t xml:space="preserve"> </w:t>
      </w:r>
      <w:proofErr w:type="spellStart"/>
      <w:r>
        <w:rPr>
          <w:lang w:val="en-US"/>
        </w:rPr>
        <w:t>logsout</w:t>
      </w:r>
      <w:proofErr w:type="spellEnd"/>
      <w:r w:rsidRPr="00EB5598">
        <w:t>.</w:t>
      </w:r>
      <w:r w:rsidR="00DB7DF9">
        <w:t xml:space="preserve"> </w:t>
      </w:r>
      <w:proofErr w:type="spellStart"/>
      <w:r>
        <w:rPr>
          <w:lang w:val="en-US"/>
        </w:rPr>
        <w:t>Logsout</w:t>
      </w:r>
      <w:proofErr w:type="spellEnd"/>
      <w:r w:rsidR="00DB7DF9">
        <w:t xml:space="preserve"> </w:t>
      </w:r>
      <w:r>
        <w:t>является</w:t>
      </w:r>
      <w:r w:rsidR="00DB7DF9">
        <w:t xml:space="preserve"> </w:t>
      </w:r>
      <w:proofErr w:type="spellStart"/>
      <w:r>
        <w:t>датасетом</w:t>
      </w:r>
      <w:proofErr w:type="spellEnd"/>
      <w:r w:rsidR="00DB7DF9">
        <w:t xml:space="preserve"> </w:t>
      </w:r>
      <w:r>
        <w:t>и</w:t>
      </w:r>
      <w:r w:rsidR="00DB7DF9">
        <w:t xml:space="preserve"> </w:t>
      </w:r>
      <w:r>
        <w:t>содержит</w:t>
      </w:r>
      <w:r w:rsidR="00DB7DF9">
        <w:t xml:space="preserve"> </w:t>
      </w:r>
      <w:r>
        <w:t>в</w:t>
      </w:r>
      <w:r w:rsidR="00DB7DF9">
        <w:t xml:space="preserve"> </w:t>
      </w:r>
      <w:r>
        <w:t>себе</w:t>
      </w:r>
      <w:r w:rsidR="00DB7DF9">
        <w:t xml:space="preserve"> </w:t>
      </w:r>
      <w:r>
        <w:t>все</w:t>
      </w:r>
      <w:r w:rsidR="00DB7DF9">
        <w:t xml:space="preserve"> </w:t>
      </w:r>
      <w:r>
        <w:t>выходные</w:t>
      </w:r>
      <w:r w:rsidR="00DB7DF9">
        <w:t xml:space="preserve"> </w:t>
      </w:r>
      <w:r>
        <w:t>данные</w:t>
      </w:r>
      <w:r w:rsidR="00DB7DF9">
        <w:t xml:space="preserve"> </w:t>
      </w:r>
      <w:r>
        <w:t>расчета.</w:t>
      </w:r>
    </w:p>
    <w:p w:rsidR="00EB5598" w:rsidRDefault="002D4E7B" w:rsidP="00D455AA">
      <w:pPr>
        <w:spacing w:line="240" w:lineRule="auto"/>
        <w:jc w:val="both"/>
      </w:pPr>
      <w:r>
        <w:rPr>
          <w:noProof/>
          <w:lang w:eastAsia="ru-RU"/>
        </w:rPr>
        <w:drawing>
          <wp:inline distT="0" distB="0" distL="0" distR="0" wp14:anchorId="5F209EAC" wp14:editId="6B528BA4">
            <wp:extent cx="5913782" cy="1887031"/>
            <wp:effectExtent l="152400" t="152400" r="86995" b="9461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5969594" cy="190484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r="5400000" sx="1000" sy="1000" algn="tl" rotWithShape="0">
                        <a:srgbClr val="000000"/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D455AA" w:rsidRPr="00D455AA" w:rsidRDefault="00D455AA" w:rsidP="00D455AA">
      <w:pPr>
        <w:spacing w:line="240" w:lineRule="auto"/>
        <w:jc w:val="center"/>
        <w:rPr>
          <w:lang w:val="en-US"/>
        </w:rPr>
      </w:pPr>
      <w:r>
        <w:t>Рисунок</w:t>
      </w:r>
      <w:r w:rsidRPr="002B0082">
        <w:t xml:space="preserve"> 4.</w:t>
      </w:r>
      <w:r>
        <w:t>3</w:t>
      </w:r>
      <w:r>
        <w:rPr>
          <w:lang w:val="en-US"/>
        </w:rPr>
        <w:t>5</w:t>
      </w:r>
      <w:r w:rsidRPr="002B0082">
        <w:t xml:space="preserve"> —</w:t>
      </w:r>
      <w:r>
        <w:t xml:space="preserve"> Основная консоль </w:t>
      </w:r>
      <w:proofErr w:type="spellStart"/>
      <w:r>
        <w:rPr>
          <w:lang w:val="en-US"/>
        </w:rPr>
        <w:t>Matlab</w:t>
      </w:r>
      <w:proofErr w:type="spellEnd"/>
      <w:r>
        <w:rPr>
          <w:lang w:val="en-US"/>
        </w:rPr>
        <w:t>.</w:t>
      </w:r>
    </w:p>
    <w:p w:rsidR="00EB5598" w:rsidRDefault="00EB5598" w:rsidP="00D455AA">
      <w:pPr>
        <w:spacing w:line="240" w:lineRule="auto"/>
        <w:ind w:firstLine="708"/>
      </w:pPr>
      <w:r>
        <w:t>В</w:t>
      </w:r>
      <w:r w:rsidR="00DB7DF9">
        <w:t xml:space="preserve"> </w:t>
      </w:r>
      <w:r>
        <w:t>результате</w:t>
      </w:r>
      <w:r w:rsidR="00DB7DF9">
        <w:t xml:space="preserve"> </w:t>
      </w:r>
      <w:r>
        <w:t>получаем</w:t>
      </w:r>
      <w:r w:rsidR="00DB7DF9">
        <w:t xml:space="preserve"> </w:t>
      </w:r>
      <w:r>
        <w:t>график</w:t>
      </w:r>
      <w:r w:rsidR="00DB7DF9">
        <w:t xml:space="preserve"> </w:t>
      </w:r>
      <w:r>
        <w:t>и</w:t>
      </w:r>
      <w:r w:rsidR="00DB7DF9">
        <w:t xml:space="preserve"> </w:t>
      </w:r>
      <w:r>
        <w:t>файл</w:t>
      </w:r>
      <w:r w:rsidR="00DB7DF9">
        <w:t xml:space="preserve"> </w:t>
      </w:r>
      <w:r w:rsidR="006A57DE">
        <w:rPr>
          <w:lang w:val="en-US"/>
        </w:rPr>
        <w:t>Area</w:t>
      </w:r>
      <w:r w:rsidR="006A57DE" w:rsidRPr="006A57DE">
        <w:t>.</w:t>
      </w:r>
      <w:r w:rsidR="006A57DE">
        <w:rPr>
          <w:lang w:val="en-US"/>
        </w:rPr>
        <w:t>txt</w:t>
      </w:r>
      <w:r w:rsidR="00DB7DF9">
        <w:t xml:space="preserve"> </w:t>
      </w:r>
      <w:r>
        <w:t>результата</w:t>
      </w:r>
      <w:r w:rsidR="00DB7DF9">
        <w:t xml:space="preserve"> </w:t>
      </w:r>
      <w:r>
        <w:t>со</w:t>
      </w:r>
      <w:r w:rsidR="00DB7DF9">
        <w:t xml:space="preserve"> </w:t>
      </w:r>
      <w:r>
        <w:t>значением</w:t>
      </w:r>
      <w:r w:rsidR="00DB7DF9">
        <w:t xml:space="preserve"> </w:t>
      </w:r>
      <w:r>
        <w:t>интегрального</w:t>
      </w:r>
      <w:r w:rsidR="00DB7DF9">
        <w:t xml:space="preserve"> </w:t>
      </w:r>
      <w:r>
        <w:t>критерия.</w:t>
      </w:r>
    </w:p>
    <w:p w:rsidR="00EB5598" w:rsidRDefault="00EB5598" w:rsidP="00D455AA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F6ACE0A" wp14:editId="54B426B3">
            <wp:extent cx="4581940" cy="3121128"/>
            <wp:effectExtent l="0" t="0" r="9525" b="317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2"/>
                    <a:srcRect l="4880" t="4880" r="5368"/>
                    <a:stretch/>
                  </pic:blipFill>
                  <pic:spPr bwMode="auto">
                    <a:xfrm>
                      <a:off x="0" y="0"/>
                      <a:ext cx="4595725" cy="31305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6</w:t>
      </w:r>
      <w:r w:rsidRPr="002B0082">
        <w:t xml:space="preserve"> —</w:t>
      </w:r>
      <w:r>
        <w:t xml:space="preserve"> График зависимости интегрального критерия </w:t>
      </w:r>
      <w:r w:rsidRPr="008C7F94">
        <w:rPr>
          <w:position w:val="-12"/>
        </w:rPr>
        <w:object w:dxaOrig="240" w:dyaOrig="360">
          <v:shape id="_x0000_i4005" type="#_x0000_t75" style="width:11.75pt;height:18pt" o:ole="">
            <v:imagedata r:id="rId191" o:title=""/>
          </v:shape>
          <o:OLEObject Type="Embed" ProgID="Equation.DSMT4" ShapeID="_x0000_i4005" DrawAspect="Content" ObjectID="_1605567893" r:id="rId213"/>
        </w:object>
      </w:r>
      <w:r w:rsidRPr="000442D4">
        <w:t>.</w:t>
      </w:r>
    </w:p>
    <w:p w:rsidR="000442D4" w:rsidRDefault="000442D4" w:rsidP="00D455AA">
      <w:pPr>
        <w:spacing w:line="240" w:lineRule="auto"/>
        <w:jc w:val="center"/>
      </w:pPr>
    </w:p>
    <w:p w:rsidR="002D4E7B" w:rsidRDefault="002D4E7B" w:rsidP="002D4E7B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6CC33CC0" wp14:editId="7D8040AE">
            <wp:extent cx="3171825" cy="1209675"/>
            <wp:effectExtent l="0" t="0" r="9525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7</w:t>
      </w:r>
      <w:r w:rsidRPr="002B0082">
        <w:t xml:space="preserve"> —</w:t>
      </w:r>
      <w:r>
        <w:t xml:space="preserve">Файл результата для интегрального критерия </w:t>
      </w:r>
      <w:r w:rsidRPr="008C7F94">
        <w:rPr>
          <w:position w:val="-12"/>
        </w:rPr>
        <w:object w:dxaOrig="240" w:dyaOrig="360">
          <v:shape id="_x0000_i4006" type="#_x0000_t75" style="width:11.75pt;height:18pt" o:ole="">
            <v:imagedata r:id="rId191" o:title=""/>
          </v:shape>
          <o:OLEObject Type="Embed" ProgID="Equation.DSMT4" ShapeID="_x0000_i4006" DrawAspect="Content" ObjectID="_1605567894" r:id="rId215"/>
        </w:object>
      </w:r>
      <w:r w:rsidRPr="000442D4">
        <w:t>.</w:t>
      </w:r>
    </w:p>
    <w:p w:rsidR="002B427D" w:rsidRDefault="002B427D" w:rsidP="002B427D">
      <w:pPr>
        <w:spacing w:line="240" w:lineRule="auto"/>
        <w:jc w:val="center"/>
      </w:pPr>
      <w:r>
        <w:t>Файлы</w:t>
      </w:r>
      <w:r w:rsidR="00DB7DF9">
        <w:t xml:space="preserve"> </w:t>
      </w:r>
      <w:r>
        <w:t>скриптов</w:t>
      </w:r>
      <w:r w:rsidR="00DB7DF9">
        <w:t xml:space="preserve"> </w:t>
      </w:r>
      <w:r>
        <w:t>и</w:t>
      </w:r>
      <w:r w:rsidR="00DB7DF9">
        <w:t xml:space="preserve"> </w:t>
      </w:r>
      <w:r>
        <w:t>файлы</w:t>
      </w:r>
      <w:r w:rsidR="00DB7DF9">
        <w:t xml:space="preserve"> </w:t>
      </w:r>
      <w:r>
        <w:t>результатов</w:t>
      </w:r>
      <w:r w:rsidR="00DB7DF9">
        <w:t xml:space="preserve"> </w:t>
      </w:r>
      <w:r>
        <w:t>для</w:t>
      </w:r>
      <w:r w:rsidR="00DB7DF9">
        <w:t xml:space="preserve"> </w:t>
      </w:r>
      <w:r>
        <w:t>критериев</w:t>
      </w:r>
      <w:r w:rsidR="00DB7DF9">
        <w:t xml:space="preserve"> </w:t>
      </w:r>
      <w:r w:rsidRPr="002B427D">
        <w:rPr>
          <w:position w:val="-12"/>
        </w:rPr>
        <w:object w:dxaOrig="859" w:dyaOrig="360">
          <v:shape id="_x0000_i1751" type="#_x0000_t75" style="width:43.05pt;height:18pt" o:ole="">
            <v:imagedata r:id="rId216" o:title=""/>
          </v:shape>
          <o:OLEObject Type="Embed" ProgID="Equation.DSMT4" ShapeID="_x0000_i1751" DrawAspect="Content" ObjectID="_1605567895" r:id="rId217"/>
        </w:object>
      </w:r>
      <w:r w:rsidR="00DB7DF9">
        <w:t xml:space="preserve"> </w:t>
      </w:r>
      <w:r w:rsidR="00C72C63">
        <w:t>представлены</w:t>
      </w:r>
      <w:r w:rsidR="00DB7DF9">
        <w:t xml:space="preserve"> </w:t>
      </w:r>
      <w:r w:rsidR="004522A7">
        <w:t>на</w:t>
      </w:r>
      <w:r w:rsidR="00DB7DF9">
        <w:t xml:space="preserve"> </w:t>
      </w:r>
      <w:r w:rsidR="004522A7">
        <w:t>рисунках</w:t>
      </w:r>
      <w:r w:rsidR="00DB7DF9">
        <w:t xml:space="preserve"> </w:t>
      </w:r>
      <w:r w:rsidR="009623F8" w:rsidRPr="002B0082">
        <w:t>4.</w:t>
      </w:r>
      <w:r w:rsidR="009623F8">
        <w:t xml:space="preserve">38 - </w:t>
      </w:r>
      <w:r w:rsidR="009623F8" w:rsidRPr="002B0082">
        <w:t>4.</w:t>
      </w:r>
      <w:r w:rsidR="009623F8">
        <w:t>43</w:t>
      </w:r>
      <w:r w:rsidR="009623F8" w:rsidRPr="002B0082">
        <w:t xml:space="preserve">  </w:t>
      </w:r>
      <w:r w:rsidR="00C72C63">
        <w:t>соответственно.</w:t>
      </w:r>
    </w:p>
    <w:p w:rsidR="000442D4" w:rsidRPr="00C72C63" w:rsidRDefault="000442D4" w:rsidP="002B427D">
      <w:pPr>
        <w:spacing w:line="240" w:lineRule="auto"/>
        <w:jc w:val="center"/>
      </w:pPr>
    </w:p>
    <w:p w:rsidR="00C72C63" w:rsidRDefault="00C72C63" w:rsidP="002B427D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B50BE24" wp14:editId="55BB63B7">
            <wp:extent cx="4415494" cy="3190461"/>
            <wp:effectExtent l="0" t="0" r="444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8"/>
                    <a:srcRect l="5134" r="6144"/>
                    <a:stretch/>
                  </pic:blipFill>
                  <pic:spPr bwMode="auto">
                    <a:xfrm>
                      <a:off x="0" y="0"/>
                      <a:ext cx="4433948" cy="32037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8</w:t>
      </w:r>
      <w:r w:rsidRPr="002B0082">
        <w:t xml:space="preserve"> —</w:t>
      </w:r>
      <w:r>
        <w:t xml:space="preserve"> График зависимости интегрального критерия </w:t>
      </w:r>
      <w:r w:rsidRPr="008C7F94">
        <w:rPr>
          <w:position w:val="-12"/>
        </w:rPr>
        <w:object w:dxaOrig="260" w:dyaOrig="360">
          <v:shape id="_x0000_i4009" type="#_x0000_t75" style="width:12.5pt;height:18pt" o:ole="">
            <v:imagedata r:id="rId219" o:title=""/>
          </v:shape>
          <o:OLEObject Type="Embed" ProgID="Equation.DSMT4" ShapeID="_x0000_i4009" DrawAspect="Content" ObjectID="_1605567896" r:id="rId220"/>
        </w:object>
      </w:r>
      <w:r w:rsidRPr="000442D4">
        <w:t>.</w:t>
      </w:r>
    </w:p>
    <w:p w:rsidR="00AE050D" w:rsidRDefault="00AE050D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509381F2" wp14:editId="0CD5D390">
            <wp:extent cx="3171825" cy="1209675"/>
            <wp:effectExtent l="0" t="0" r="9525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9</w:t>
      </w:r>
      <w:r w:rsidRPr="002B0082">
        <w:t xml:space="preserve"> —</w:t>
      </w:r>
      <w:r>
        <w:t xml:space="preserve">Файл результата для интегрального критерия </w:t>
      </w:r>
      <w:r w:rsidRPr="008C7F94">
        <w:rPr>
          <w:position w:val="-12"/>
        </w:rPr>
        <w:object w:dxaOrig="260" w:dyaOrig="360">
          <v:shape id="_x0000_i4012" type="#_x0000_t75" style="width:12.5pt;height:18pt" o:ole="">
            <v:imagedata r:id="rId219" o:title=""/>
          </v:shape>
          <o:OLEObject Type="Embed" ProgID="Equation.DSMT4" ShapeID="_x0000_i4012" DrawAspect="Content" ObjectID="_1605567897" r:id="rId222"/>
        </w:object>
      </w:r>
      <w:r w:rsidRPr="000442D4">
        <w:t>.</w:t>
      </w:r>
    </w:p>
    <w:p w:rsidR="00ED7A04" w:rsidRDefault="00ED7A04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1BF38FC7" wp14:editId="0D526D94">
            <wp:extent cx="4675961" cy="3210339"/>
            <wp:effectExtent l="0" t="0" r="0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3"/>
                    <a:srcRect l="4182" t="5138" r="6782"/>
                    <a:stretch/>
                  </pic:blipFill>
                  <pic:spPr bwMode="auto">
                    <a:xfrm>
                      <a:off x="0" y="0"/>
                      <a:ext cx="4688844" cy="32191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40</w:t>
      </w:r>
      <w:r w:rsidRPr="002B0082">
        <w:t xml:space="preserve"> —</w:t>
      </w:r>
      <w:r>
        <w:t xml:space="preserve"> График зависимости интегрального критерия </w:t>
      </w:r>
      <w:r w:rsidRPr="008C7F94">
        <w:rPr>
          <w:position w:val="-12"/>
        </w:rPr>
        <w:object w:dxaOrig="260" w:dyaOrig="360">
          <v:shape id="_x0000_i4015" type="#_x0000_t75" style="width:12.5pt;height:18pt" o:ole="">
            <v:imagedata r:id="rId224" o:title=""/>
          </v:shape>
          <o:OLEObject Type="Embed" ProgID="Equation.DSMT4" ShapeID="_x0000_i4015" DrawAspect="Content" ObjectID="_1605567898" r:id="rId225"/>
        </w:object>
      </w:r>
      <w:r w:rsidRPr="000442D4">
        <w:t>.</w:t>
      </w:r>
    </w:p>
    <w:p w:rsidR="00AE050D" w:rsidRDefault="00AE050D" w:rsidP="002B427D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7311D79" wp14:editId="3A9B32F1">
            <wp:extent cx="3171825" cy="1209675"/>
            <wp:effectExtent l="0" t="0" r="9525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41</w:t>
      </w:r>
      <w:r w:rsidRPr="002B0082">
        <w:t xml:space="preserve"> —</w:t>
      </w:r>
      <w:r>
        <w:t xml:space="preserve">Файл результата для интегрального критерия </w:t>
      </w:r>
      <w:r w:rsidRPr="008C7F94">
        <w:rPr>
          <w:position w:val="-12"/>
        </w:rPr>
        <w:object w:dxaOrig="260" w:dyaOrig="360">
          <v:shape id="_x0000_i4018" type="#_x0000_t75" style="width:12.5pt;height:18pt" o:ole="">
            <v:imagedata r:id="rId227" o:title=""/>
          </v:shape>
          <o:OLEObject Type="Embed" ProgID="Equation.DSMT4" ShapeID="_x0000_i4018" DrawAspect="Content" ObjectID="_1605567899" r:id="rId228"/>
        </w:object>
      </w:r>
      <w:r w:rsidRPr="000442D4">
        <w:t>.</w:t>
      </w:r>
    </w:p>
    <w:p w:rsidR="00ED7A04" w:rsidRDefault="00ED7A04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3799CC6A" wp14:editId="2122D0BF">
            <wp:extent cx="4699743" cy="3209926"/>
            <wp:effectExtent l="0" t="0" r="571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9"/>
                    <a:srcRect l="4182" t="5125" r="6073"/>
                    <a:stretch/>
                  </pic:blipFill>
                  <pic:spPr bwMode="auto">
                    <a:xfrm>
                      <a:off x="0" y="0"/>
                      <a:ext cx="4713259" cy="32191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42</w:t>
      </w:r>
      <w:r w:rsidRPr="002B0082">
        <w:t xml:space="preserve"> —</w:t>
      </w:r>
      <w:r>
        <w:t xml:space="preserve"> График зависимости интегрального критерия </w:t>
      </w:r>
      <w:r w:rsidRPr="008C7F94">
        <w:rPr>
          <w:position w:val="-12"/>
        </w:rPr>
        <w:object w:dxaOrig="260" w:dyaOrig="360">
          <v:shape id="_x0000_i4021" type="#_x0000_t75" style="width:12.5pt;height:18pt" o:ole="">
            <v:imagedata r:id="rId230" o:title=""/>
          </v:shape>
          <o:OLEObject Type="Embed" ProgID="Equation.DSMT4" ShapeID="_x0000_i4021" DrawAspect="Content" ObjectID="_1605567900" r:id="rId231"/>
        </w:object>
      </w:r>
      <w:r w:rsidRPr="000442D4">
        <w:t>.</w:t>
      </w:r>
    </w:p>
    <w:p w:rsidR="00AE050D" w:rsidRDefault="00AE050D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0D9EE3B5" wp14:editId="2274A7BA">
            <wp:extent cx="3171825" cy="1209675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43</w:t>
      </w:r>
      <w:r w:rsidRPr="002B0082">
        <w:t xml:space="preserve"> —</w:t>
      </w:r>
      <w:r>
        <w:t xml:space="preserve">Файл результата для интегрального критерия </w:t>
      </w:r>
      <w:r w:rsidRPr="008C7F94">
        <w:rPr>
          <w:position w:val="-12"/>
        </w:rPr>
        <w:object w:dxaOrig="260" w:dyaOrig="360">
          <v:shape id="_x0000_i4022" type="#_x0000_t75" style="width:12.5pt;height:18pt" o:ole="">
            <v:imagedata r:id="rId227" o:title=""/>
          </v:shape>
          <o:OLEObject Type="Embed" ProgID="Equation.DSMT4" ShapeID="_x0000_i4022" DrawAspect="Content" ObjectID="_1605567901" r:id="rId233"/>
        </w:object>
      </w:r>
      <w:r w:rsidRPr="000442D4">
        <w:t>.</w:t>
      </w:r>
    </w:p>
    <w:p w:rsidR="00216A4D" w:rsidRDefault="00216A4D" w:rsidP="00945AD7">
      <w:pPr>
        <w:spacing w:after="0" w:line="240" w:lineRule="auto"/>
        <w:ind w:firstLine="708"/>
      </w:pPr>
      <w:r>
        <w:t>В</w:t>
      </w:r>
      <w:r w:rsidR="00DB7DF9">
        <w:t xml:space="preserve"> </w:t>
      </w:r>
      <w:r>
        <w:t>качестве</w:t>
      </w:r>
      <w:r w:rsidR="00DB7DF9">
        <w:t xml:space="preserve"> </w:t>
      </w:r>
      <w:r>
        <w:t>интегрального</w:t>
      </w:r>
      <w:r w:rsidR="00DB7DF9">
        <w:t xml:space="preserve"> </w:t>
      </w:r>
      <w:r>
        <w:t>критерия</w:t>
      </w:r>
      <w:r w:rsidR="00DB7DF9">
        <w:t xml:space="preserve"> </w:t>
      </w:r>
      <w:r>
        <w:t>для</w:t>
      </w:r>
      <w:r w:rsidR="00DB7DF9">
        <w:t xml:space="preserve"> </w:t>
      </w:r>
      <w:r>
        <w:t>дальнейших</w:t>
      </w:r>
      <w:r w:rsidR="00DB7DF9">
        <w:t xml:space="preserve"> </w:t>
      </w:r>
      <w:r>
        <w:t>расчетов</w:t>
      </w:r>
      <w:r w:rsidR="00DB7DF9">
        <w:t xml:space="preserve"> </w:t>
      </w:r>
      <w:r>
        <w:t>выбираем</w:t>
      </w:r>
      <w:r w:rsidR="00DB7DF9">
        <w:t xml:space="preserve"> </w:t>
      </w:r>
      <w:r>
        <w:t>последний</w:t>
      </w:r>
      <w:r w:rsidR="00DB7DF9">
        <w:t xml:space="preserve"> </w:t>
      </w:r>
      <w:r w:rsidRPr="00216A4D">
        <w:rPr>
          <w:position w:val="-12"/>
        </w:rPr>
        <w:object w:dxaOrig="260" w:dyaOrig="360">
          <v:shape id="_x0000_i1752" type="#_x0000_t75" style="width:12.5pt;height:18pt" o:ole="">
            <v:imagedata r:id="rId234" o:title=""/>
          </v:shape>
          <o:OLEObject Type="Embed" ProgID="Equation.DSMT4" ShapeID="_x0000_i1752" DrawAspect="Content" ObjectID="_1605567902" r:id="rId235"/>
        </w:object>
      </w:r>
      <w:r>
        <w:t>.</w:t>
      </w:r>
      <w:r w:rsidR="00DB7DF9">
        <w:t xml:space="preserve"> </w:t>
      </w:r>
      <w:r>
        <w:t>Этот</w:t>
      </w:r>
      <w:r w:rsidR="00DB7DF9">
        <w:t xml:space="preserve"> </w:t>
      </w:r>
      <w:r>
        <w:t>критерий</w:t>
      </w:r>
      <w:r w:rsidR="00DB7DF9">
        <w:t xml:space="preserve"> </w:t>
      </w:r>
      <w:r>
        <w:t>позволяет</w:t>
      </w:r>
      <w:r w:rsidR="00DB7DF9">
        <w:t xml:space="preserve"> </w:t>
      </w:r>
      <w:r w:rsidR="0070428F">
        <w:t>учитыва</w:t>
      </w:r>
      <w:r>
        <w:t>т</w:t>
      </w:r>
      <w:r w:rsidR="0070428F">
        <w:t>ь</w:t>
      </w:r>
      <w:r w:rsidR="00DB7DF9">
        <w:t xml:space="preserve"> </w:t>
      </w:r>
      <w:r>
        <w:t>скорость</w:t>
      </w:r>
      <w:r w:rsidR="00DB7DF9">
        <w:t xml:space="preserve"> </w:t>
      </w:r>
      <w:r>
        <w:t>изменения</w:t>
      </w:r>
      <w:r w:rsidR="00DB7DF9">
        <w:t xml:space="preserve"> </w:t>
      </w:r>
      <w:r w:rsidR="0020204F">
        <w:t>параметра</w:t>
      </w:r>
      <w:r w:rsidR="00DB7DF9">
        <w:t xml:space="preserve"> </w:t>
      </w:r>
      <w:r>
        <w:rPr>
          <w:lang w:val="en-US"/>
        </w:rPr>
        <w:t>z</w:t>
      </w:r>
      <w:r w:rsidR="00DB7DF9">
        <w:t xml:space="preserve"> </w:t>
      </w:r>
      <w:r>
        <w:t>и</w:t>
      </w:r>
      <w:r w:rsidR="00DB7DF9">
        <w:t xml:space="preserve"> </w:t>
      </w:r>
      <w:r>
        <w:t>задавать</w:t>
      </w:r>
      <w:r w:rsidR="00DB7DF9">
        <w:t xml:space="preserve"> </w:t>
      </w:r>
      <w:r>
        <w:t>влияние</w:t>
      </w:r>
      <w:r w:rsidR="00DB7DF9">
        <w:t xml:space="preserve"> </w:t>
      </w:r>
      <w:r>
        <w:t>скорости</w:t>
      </w:r>
      <w:r w:rsidR="00DB7DF9">
        <w:t xml:space="preserve"> </w:t>
      </w:r>
      <w:r>
        <w:t>на</w:t>
      </w:r>
      <w:r w:rsidR="00DB7DF9">
        <w:t xml:space="preserve"> </w:t>
      </w:r>
      <w:r>
        <w:t>качество</w:t>
      </w:r>
      <w:r w:rsidR="00DB7DF9">
        <w:t xml:space="preserve"> </w:t>
      </w:r>
      <w:r>
        <w:t>переходного</w:t>
      </w:r>
      <w:r w:rsidR="00DB7DF9">
        <w:t xml:space="preserve"> </w:t>
      </w:r>
      <w:r>
        <w:t>процесса</w:t>
      </w:r>
      <w:r w:rsidR="00B26207">
        <w:t>.</w:t>
      </w:r>
      <w:r w:rsidR="00DB7DF9">
        <w:t xml:space="preserve"> </w:t>
      </w:r>
      <w:r w:rsidR="0070428F">
        <w:t>Так</w:t>
      </w:r>
      <w:r w:rsidR="00DB7DF9">
        <w:t xml:space="preserve"> </w:t>
      </w:r>
      <w:r w:rsidR="0070428F">
        <w:t>же</w:t>
      </w:r>
      <w:r w:rsidR="00DB7DF9">
        <w:t xml:space="preserve"> </w:t>
      </w:r>
      <w:r w:rsidR="0070428F">
        <w:t>является</w:t>
      </w:r>
      <w:r w:rsidR="00DB7DF9">
        <w:t xml:space="preserve"> </w:t>
      </w:r>
      <w:r w:rsidR="0070428F">
        <w:t>менее</w:t>
      </w:r>
      <w:r w:rsidR="00DB7DF9">
        <w:t xml:space="preserve"> </w:t>
      </w:r>
      <w:r w:rsidR="0070428F">
        <w:t>колебательным</w:t>
      </w:r>
      <w:r w:rsidR="00DB7DF9">
        <w:t xml:space="preserve"> </w:t>
      </w:r>
      <w:r w:rsidR="0070428F">
        <w:t>чем</w:t>
      </w:r>
      <w:r w:rsidR="00DB7DF9">
        <w:t xml:space="preserve"> </w:t>
      </w:r>
      <w:r w:rsidR="0070428F">
        <w:t>все</w:t>
      </w:r>
      <w:r w:rsidR="00DB7DF9">
        <w:t xml:space="preserve"> </w:t>
      </w:r>
      <w:r w:rsidR="0070428F">
        <w:t>остальные</w:t>
      </w:r>
      <w:r w:rsidR="002476B3" w:rsidRPr="002476B3">
        <w:t>.</w:t>
      </w:r>
    </w:p>
    <w:p w:rsidR="002476B3" w:rsidRDefault="002476B3">
      <w:r>
        <w:br w:type="page"/>
      </w:r>
    </w:p>
    <w:p w:rsidR="002476B3" w:rsidRPr="0020204F" w:rsidRDefault="0020204F" w:rsidP="0020204F">
      <w:pPr>
        <w:pStyle w:val="ac"/>
        <w:numPr>
          <w:ilvl w:val="1"/>
          <w:numId w:val="14"/>
        </w:numPr>
        <w:spacing w:line="240" w:lineRule="auto"/>
        <w:jc w:val="center"/>
        <w:rPr>
          <w:b/>
        </w:rPr>
      </w:pPr>
      <w:r w:rsidRPr="0020204F">
        <w:rPr>
          <w:b/>
        </w:rPr>
        <w:lastRenderedPageBreak/>
        <w:t>Оптимизация</w:t>
      </w:r>
      <w:r w:rsidR="00DB7DF9" w:rsidRPr="0020204F">
        <w:rPr>
          <w:b/>
        </w:rPr>
        <w:t xml:space="preserve"> </w:t>
      </w:r>
      <w:r w:rsidRPr="0020204F">
        <w:rPr>
          <w:b/>
        </w:rPr>
        <w:t>ПИД</w:t>
      </w:r>
      <w:r w:rsidR="00DB7DF9" w:rsidRPr="0020204F">
        <w:rPr>
          <w:b/>
        </w:rPr>
        <w:t xml:space="preserve"> </w:t>
      </w:r>
      <w:r w:rsidRPr="0020204F">
        <w:rPr>
          <w:b/>
        </w:rPr>
        <w:t>регулятора</w:t>
      </w:r>
    </w:p>
    <w:p w:rsidR="001D0469" w:rsidRPr="0020204F" w:rsidRDefault="004F3FFD" w:rsidP="00C30E5A">
      <w:pPr>
        <w:spacing w:line="240" w:lineRule="auto"/>
      </w:pPr>
      <w:r>
        <w:t>Для</w:t>
      </w:r>
      <w:r w:rsidR="00DB7DF9">
        <w:t xml:space="preserve"> </w:t>
      </w:r>
      <w:r>
        <w:t>задачи</w:t>
      </w:r>
      <w:r w:rsidR="00DB7DF9">
        <w:t xml:space="preserve"> </w:t>
      </w:r>
      <w:r>
        <w:t>оптимального</w:t>
      </w:r>
      <w:r w:rsidR="00DB7DF9">
        <w:t xml:space="preserve"> </w:t>
      </w:r>
      <w:r>
        <w:t>синтеза</w:t>
      </w:r>
      <w:r w:rsidR="00DB7DF9">
        <w:t xml:space="preserve"> </w:t>
      </w:r>
      <w:r w:rsidR="001D0469">
        <w:t>ПИД</w:t>
      </w:r>
      <w:r w:rsidR="00DB7DF9">
        <w:t xml:space="preserve"> </w:t>
      </w:r>
      <w:r>
        <w:t>регулятора</w:t>
      </w:r>
      <w:r w:rsidR="00DB7DF9">
        <w:t xml:space="preserve"> </w:t>
      </w:r>
      <w:r>
        <w:t>будем</w:t>
      </w:r>
      <w:r w:rsidR="00DB7DF9">
        <w:t xml:space="preserve"> </w:t>
      </w:r>
      <w:r>
        <w:t>использовать</w:t>
      </w:r>
      <w:r w:rsidR="00DB7DF9">
        <w:t xml:space="preserve"> </w:t>
      </w:r>
      <w:r>
        <w:t>встроенные</w:t>
      </w:r>
      <w:r w:rsidR="00DB7DF9">
        <w:t xml:space="preserve"> </w:t>
      </w:r>
      <w:r>
        <w:t>в</w:t>
      </w:r>
      <w:r w:rsidR="00DB7DF9">
        <w:t xml:space="preserve"> </w:t>
      </w:r>
      <w:r>
        <w:rPr>
          <w:lang w:val="en-US"/>
        </w:rPr>
        <w:t>Response</w:t>
      </w:r>
      <w:r w:rsidR="00DB7DF9">
        <w:t xml:space="preserve"> </w:t>
      </w:r>
      <w:proofErr w:type="spellStart"/>
      <w:r>
        <w:rPr>
          <w:lang w:val="en-US"/>
        </w:rPr>
        <w:t>Optimisation</w:t>
      </w:r>
      <w:proofErr w:type="spellEnd"/>
      <w:r w:rsidR="00DB7DF9">
        <w:t xml:space="preserve"> </w:t>
      </w:r>
      <w:r w:rsidR="001D0469">
        <w:t>методы</w:t>
      </w:r>
      <w:r w:rsidR="00DB7DF9">
        <w:t xml:space="preserve"> </w:t>
      </w:r>
      <w:r>
        <w:t>оптимизации</w:t>
      </w:r>
      <w:r w:rsidR="001D0469">
        <w:t>.</w:t>
      </w:r>
      <w:r w:rsidR="00DB7DF9">
        <w:t xml:space="preserve"> </w:t>
      </w:r>
      <w:r w:rsidR="001D0469">
        <w:t>В</w:t>
      </w:r>
      <w:r w:rsidR="00DB7DF9">
        <w:t xml:space="preserve"> </w:t>
      </w:r>
      <w:r w:rsidR="001D0469">
        <w:t>работе</w:t>
      </w:r>
      <w:r w:rsidR="00DB7DF9">
        <w:t xml:space="preserve"> </w:t>
      </w:r>
      <w:r w:rsidR="001D0469">
        <w:t>будут</w:t>
      </w:r>
      <w:r w:rsidR="00DB7DF9">
        <w:t xml:space="preserve"> </w:t>
      </w:r>
      <w:r w:rsidR="001D0469">
        <w:t>использоваться</w:t>
      </w:r>
      <w:r w:rsidR="001D0469" w:rsidRPr="0020204F">
        <w:t>:</w:t>
      </w:r>
    </w:p>
    <w:p w:rsidR="001D0469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Генетический</w:t>
      </w:r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алгоритм</w:t>
      </w:r>
    </w:p>
    <w:p w:rsidR="001D0469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Градиентный</w:t>
      </w:r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спуск</w:t>
      </w:r>
    </w:p>
    <w:p w:rsidR="001D0469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Латинский</w:t>
      </w:r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гиперкуб</w:t>
      </w:r>
    </w:p>
    <w:p w:rsidR="001D0469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Симплексный</w:t>
      </w:r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метод</w:t>
      </w:r>
    </w:p>
    <w:p w:rsidR="00C30E5A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Метод</w:t>
      </w:r>
      <w:r w:rsidR="00DB7DF9" w:rsidRPr="0020204F">
        <w:rPr>
          <w:color w:val="222222"/>
          <w:shd w:val="clear" w:color="auto" w:fill="FFFFFF"/>
        </w:rPr>
        <w:t xml:space="preserve"> </w:t>
      </w:r>
      <w:proofErr w:type="spellStart"/>
      <w:r w:rsidRPr="0020204F">
        <w:rPr>
          <w:color w:val="222222"/>
          <w:shd w:val="clear" w:color="auto" w:fill="FFFFFF"/>
        </w:rPr>
        <w:t>Нелдера</w:t>
      </w:r>
      <w:proofErr w:type="spellEnd"/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–</w:t>
      </w:r>
      <w:r w:rsidR="00DB7DF9" w:rsidRPr="0020204F">
        <w:rPr>
          <w:color w:val="222222"/>
          <w:shd w:val="clear" w:color="auto" w:fill="FFFFFF"/>
        </w:rPr>
        <w:t xml:space="preserve"> </w:t>
      </w:r>
      <w:proofErr w:type="spellStart"/>
      <w:r w:rsidRPr="0020204F">
        <w:rPr>
          <w:color w:val="222222"/>
          <w:shd w:val="clear" w:color="auto" w:fill="FFFFFF"/>
        </w:rPr>
        <w:t>Мида</w:t>
      </w:r>
      <w:proofErr w:type="spellEnd"/>
    </w:p>
    <w:p w:rsidR="0020204F" w:rsidRPr="0020204F" w:rsidRDefault="0020204F" w:rsidP="0020204F">
      <w:pPr>
        <w:spacing w:line="240" w:lineRule="auto"/>
      </w:pPr>
    </w:p>
    <w:p w:rsidR="001D0469" w:rsidRPr="0020204F" w:rsidRDefault="001D0469" w:rsidP="0020204F">
      <w:pPr>
        <w:pStyle w:val="ac"/>
        <w:numPr>
          <w:ilvl w:val="2"/>
          <w:numId w:val="14"/>
        </w:numPr>
        <w:spacing w:line="240" w:lineRule="auto"/>
        <w:rPr>
          <w:lang w:val="en-US"/>
        </w:rPr>
      </w:pPr>
      <w:r w:rsidRPr="0020204F">
        <w:rPr>
          <w:b/>
        </w:rPr>
        <w:t>Порядок</w:t>
      </w:r>
      <w:r w:rsidR="00DB7DF9" w:rsidRPr="0020204F">
        <w:rPr>
          <w:b/>
        </w:rPr>
        <w:t xml:space="preserve"> </w:t>
      </w:r>
      <w:r w:rsidRPr="0020204F">
        <w:rPr>
          <w:b/>
        </w:rPr>
        <w:t>проведения</w:t>
      </w:r>
      <w:r w:rsidR="00DB7DF9" w:rsidRPr="0020204F">
        <w:rPr>
          <w:b/>
        </w:rPr>
        <w:t xml:space="preserve"> </w:t>
      </w:r>
      <w:r w:rsidRPr="0020204F">
        <w:rPr>
          <w:b/>
        </w:rPr>
        <w:t>оптимизации</w:t>
      </w:r>
      <w:r w:rsidRPr="0020204F">
        <w:rPr>
          <w:lang w:val="en-US"/>
        </w:rPr>
        <w:t>:</w:t>
      </w:r>
    </w:p>
    <w:p w:rsidR="001D0469" w:rsidRDefault="00D511A1" w:rsidP="0020204F">
      <w:pPr>
        <w:pStyle w:val="ac"/>
        <w:numPr>
          <w:ilvl w:val="0"/>
          <w:numId w:val="12"/>
        </w:numPr>
        <w:spacing w:line="240" w:lineRule="auto"/>
        <w:ind w:left="357" w:hanging="357"/>
      </w:pPr>
      <w:r>
        <w:t>Продолжая</w:t>
      </w:r>
      <w:r w:rsidR="00DB7DF9">
        <w:t xml:space="preserve"> </w:t>
      </w:r>
      <w:r>
        <w:t>п.</w:t>
      </w:r>
      <w:r w:rsidR="0020204F">
        <w:t>4.5.1</w:t>
      </w:r>
      <w:r w:rsidR="00DB7DF9">
        <w:t xml:space="preserve"> </w:t>
      </w:r>
      <w:r>
        <w:t>предыдущей</w:t>
      </w:r>
      <w:r w:rsidR="00DB7DF9">
        <w:t xml:space="preserve"> </w:t>
      </w:r>
      <w:r>
        <w:t>главы</w:t>
      </w:r>
      <w:r w:rsidRPr="00D511A1">
        <w:t>,</w:t>
      </w:r>
      <w:r w:rsidR="00DB7DF9">
        <w:t xml:space="preserve"> </w:t>
      </w:r>
      <w:r>
        <w:t>уже</w:t>
      </w:r>
      <w:r w:rsidR="00DB7DF9">
        <w:t xml:space="preserve"> </w:t>
      </w:r>
      <w:r>
        <w:t>с</w:t>
      </w:r>
      <w:r w:rsidR="00DB7DF9">
        <w:t xml:space="preserve"> </w:t>
      </w:r>
      <w:r>
        <w:t>выбранным</w:t>
      </w:r>
      <w:r w:rsidR="00DB7DF9">
        <w:t xml:space="preserve"> </w:t>
      </w:r>
      <w:r>
        <w:t>интегральным</w:t>
      </w:r>
      <w:r w:rsidR="00DB7DF9">
        <w:t xml:space="preserve"> </w:t>
      </w:r>
      <w:r>
        <w:t>критерием</w:t>
      </w:r>
      <w:r w:rsidR="0020204F" w:rsidRPr="0020204F">
        <w:t>,</w:t>
      </w:r>
      <w:r w:rsidR="00DB7DF9">
        <w:t xml:space="preserve"> </w:t>
      </w:r>
      <w:r>
        <w:t>в</w:t>
      </w:r>
      <w:r w:rsidR="00DB7DF9">
        <w:t xml:space="preserve"> </w:t>
      </w:r>
      <w:r>
        <w:t>основном</w:t>
      </w:r>
      <w:r w:rsidR="00DB7DF9">
        <w:t xml:space="preserve"> </w:t>
      </w:r>
      <w:r>
        <w:t>меню</w:t>
      </w:r>
      <w:r w:rsidR="00DB7DF9">
        <w:t xml:space="preserve"> </w:t>
      </w:r>
      <w:r>
        <w:t>нажимаем</w:t>
      </w:r>
      <w:r w:rsidR="00DB7DF9">
        <w:t xml:space="preserve"> </w:t>
      </w:r>
      <w:r>
        <w:t>на</w:t>
      </w:r>
      <w:r w:rsidR="00DB7DF9">
        <w:t xml:space="preserve"> </w:t>
      </w:r>
      <w:r>
        <w:t>вкладку</w:t>
      </w:r>
      <w:r w:rsidR="00DB7DF9">
        <w:t xml:space="preserve"> </w:t>
      </w:r>
      <w:r>
        <w:rPr>
          <w:lang w:val="en-US"/>
        </w:rPr>
        <w:t>Options</w:t>
      </w:r>
      <w:r>
        <w:t>.</w:t>
      </w:r>
    </w:p>
    <w:p w:rsidR="0020204F" w:rsidRDefault="0020204F" w:rsidP="00145906">
      <w:pPr>
        <w:pStyle w:val="ac"/>
        <w:spacing w:line="240" w:lineRule="auto"/>
        <w:ind w:left="357"/>
      </w:pPr>
    </w:p>
    <w:p w:rsidR="00D511A1" w:rsidRDefault="00D511A1" w:rsidP="0020204F">
      <w:pPr>
        <w:pStyle w:val="ac"/>
        <w:spacing w:line="240" w:lineRule="auto"/>
        <w:ind w:left="1168" w:hanging="1168"/>
        <w:jc w:val="center"/>
      </w:pPr>
      <w:r>
        <w:rPr>
          <w:noProof/>
          <w:lang w:eastAsia="ru-RU"/>
        </w:rPr>
        <w:drawing>
          <wp:inline distT="0" distB="0" distL="0" distR="0" wp14:anchorId="7B2B85D3" wp14:editId="5F38B268">
            <wp:extent cx="5136964" cy="1835133"/>
            <wp:effectExtent l="0" t="0" r="698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6"/>
                    <a:srcRect b="51136"/>
                    <a:stretch/>
                  </pic:blipFill>
                  <pic:spPr bwMode="auto">
                    <a:xfrm>
                      <a:off x="0" y="0"/>
                      <a:ext cx="5168564" cy="18464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0204F" w:rsidRPr="0056054A" w:rsidRDefault="0020204F" w:rsidP="0020204F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="007140E4">
        <w:t>44</w:t>
      </w:r>
      <w:r>
        <w:t xml:space="preserve"> — </w:t>
      </w:r>
      <w:r>
        <w:rPr>
          <w:rFonts w:eastAsia="Times New Roman"/>
          <w:lang w:eastAsia="ru-RU"/>
        </w:rPr>
        <w:t>Основное</w:t>
      </w:r>
      <w:r w:rsidRPr="002F5864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 xml:space="preserve">меню окна </w:t>
      </w:r>
      <w:r w:rsidRPr="00FB10CA">
        <w:rPr>
          <w:lang w:val="en-US"/>
        </w:rPr>
        <w:t>Simulink</w:t>
      </w:r>
    </w:p>
    <w:p w:rsidR="0020204F" w:rsidRDefault="0020204F" w:rsidP="00D511A1">
      <w:pPr>
        <w:pStyle w:val="ac"/>
        <w:spacing w:line="240" w:lineRule="auto"/>
        <w:ind w:left="1168"/>
        <w:jc w:val="center"/>
      </w:pPr>
    </w:p>
    <w:p w:rsidR="00145906" w:rsidRDefault="00DB7DF9" w:rsidP="0020204F">
      <w:pPr>
        <w:pStyle w:val="ac"/>
        <w:numPr>
          <w:ilvl w:val="0"/>
          <w:numId w:val="12"/>
        </w:numPr>
        <w:spacing w:line="240" w:lineRule="auto"/>
        <w:ind w:left="426"/>
      </w:pPr>
      <w:r>
        <w:t xml:space="preserve"> </w:t>
      </w:r>
      <w:r w:rsidR="00D511A1">
        <w:t>В</w:t>
      </w:r>
      <w:r>
        <w:t xml:space="preserve"> </w:t>
      </w:r>
      <w:r w:rsidR="00D511A1">
        <w:t>открывшемся</w:t>
      </w:r>
      <w:r>
        <w:t xml:space="preserve"> </w:t>
      </w:r>
      <w:r w:rsidR="00D511A1">
        <w:t>окне</w:t>
      </w:r>
      <w:r>
        <w:t xml:space="preserve"> </w:t>
      </w:r>
      <w:r w:rsidR="00041B88">
        <w:t>переходим</w:t>
      </w:r>
      <w:r>
        <w:t xml:space="preserve"> </w:t>
      </w:r>
      <w:r w:rsidR="00041B88">
        <w:t>на</w:t>
      </w:r>
      <w:r>
        <w:t xml:space="preserve"> </w:t>
      </w:r>
      <w:r w:rsidR="00041B88">
        <w:t>вкладку</w:t>
      </w:r>
      <w:r>
        <w:t xml:space="preserve"> </w:t>
      </w:r>
      <w:r w:rsidR="00041B88">
        <w:rPr>
          <w:lang w:val="en-US"/>
        </w:rPr>
        <w:t>Optimization</w:t>
      </w:r>
      <w:r>
        <w:t xml:space="preserve"> </w:t>
      </w:r>
      <w:r w:rsidR="00041B88">
        <w:rPr>
          <w:lang w:val="en-US"/>
        </w:rPr>
        <w:t>Options</w:t>
      </w:r>
      <w:r>
        <w:t xml:space="preserve"> </w:t>
      </w:r>
      <w:r w:rsidR="00041B88">
        <w:t>выбираем</w:t>
      </w:r>
      <w:r>
        <w:t xml:space="preserve"> </w:t>
      </w:r>
      <w:r w:rsidR="00041B88">
        <w:t>оптимизационный</w:t>
      </w:r>
      <w:r>
        <w:t xml:space="preserve"> </w:t>
      </w:r>
      <w:r w:rsidR="00041B88">
        <w:t>метод</w:t>
      </w:r>
      <w:r>
        <w:t xml:space="preserve"> </w:t>
      </w:r>
      <w:r w:rsidR="00041B88">
        <w:t>в</w:t>
      </w:r>
      <w:r>
        <w:t xml:space="preserve"> </w:t>
      </w:r>
      <w:r w:rsidR="00041B88">
        <w:t>выпадающем</w:t>
      </w:r>
      <w:r>
        <w:t xml:space="preserve"> </w:t>
      </w:r>
      <w:r w:rsidR="00041B88">
        <w:t>списке</w:t>
      </w:r>
      <w:r>
        <w:t xml:space="preserve"> </w:t>
      </w:r>
      <w:r w:rsidR="00041B88">
        <w:rPr>
          <w:lang w:val="en-US"/>
        </w:rPr>
        <w:t>Method</w:t>
      </w:r>
      <w:r w:rsidR="00041B88" w:rsidRPr="00041B88">
        <w:t>.</w:t>
      </w:r>
      <w:r>
        <w:t xml:space="preserve"> </w:t>
      </w:r>
    </w:p>
    <w:p w:rsidR="00145906" w:rsidRDefault="00041B88" w:rsidP="00145906">
      <w:pPr>
        <w:pStyle w:val="ac"/>
        <w:spacing w:line="240" w:lineRule="auto"/>
        <w:ind w:left="426"/>
      </w:pPr>
      <w:r>
        <w:t>Задаем</w:t>
      </w:r>
      <w:r w:rsidR="00DB7DF9">
        <w:t xml:space="preserve"> </w:t>
      </w:r>
      <w:r>
        <w:t>точность</w:t>
      </w:r>
      <w:r w:rsidR="00DB7DF9">
        <w:t xml:space="preserve"> </w:t>
      </w:r>
      <w:r>
        <w:t>расчета</w:t>
      </w:r>
      <w:r w:rsidR="00DB7DF9">
        <w:t xml:space="preserve"> </w:t>
      </w:r>
      <w:r>
        <w:t>для</w:t>
      </w:r>
      <w:r w:rsidR="00DB7DF9">
        <w:t xml:space="preserve"> </w:t>
      </w:r>
      <w:r>
        <w:t>параметров</w:t>
      </w:r>
      <w:r w:rsidRPr="00041B88">
        <w:t>,</w:t>
      </w:r>
      <w:r w:rsidR="00DB7DF9">
        <w:t xml:space="preserve"> </w:t>
      </w:r>
      <w:r>
        <w:t>констант</w:t>
      </w:r>
      <w:r w:rsidR="00DB7DF9">
        <w:t xml:space="preserve"> </w:t>
      </w:r>
      <w:r>
        <w:t>и</w:t>
      </w:r>
      <w:r w:rsidR="00DB7DF9">
        <w:t xml:space="preserve"> </w:t>
      </w:r>
      <w:r>
        <w:t>функций.</w:t>
      </w:r>
      <w:r w:rsidR="00DB7DF9">
        <w:t xml:space="preserve"> </w:t>
      </w:r>
      <w:r>
        <w:t>В</w:t>
      </w:r>
      <w:r w:rsidR="00DB7DF9">
        <w:t xml:space="preserve"> </w:t>
      </w:r>
      <w:r>
        <w:t>нашем</w:t>
      </w:r>
      <w:r w:rsidR="00DB7DF9">
        <w:t xml:space="preserve"> </w:t>
      </w:r>
      <w:r>
        <w:t>случае</w:t>
      </w:r>
      <w:r w:rsidR="00DB7DF9">
        <w:t xml:space="preserve"> </w:t>
      </w:r>
      <w:r>
        <w:t>в</w:t>
      </w:r>
      <w:r w:rsidR="00DB7DF9">
        <w:t xml:space="preserve"> </w:t>
      </w:r>
      <w:r>
        <w:t>размере</w:t>
      </w:r>
      <w:r w:rsidR="00DB7DF9">
        <w:t xml:space="preserve"> </w:t>
      </w:r>
      <w:r>
        <w:t>0.001</w:t>
      </w:r>
      <w:r w:rsidRPr="00041B88">
        <w:t>.</w:t>
      </w:r>
    </w:p>
    <w:p w:rsidR="00145906" w:rsidRDefault="00041B88" w:rsidP="00145906">
      <w:pPr>
        <w:pStyle w:val="ac"/>
        <w:spacing w:line="240" w:lineRule="auto"/>
        <w:ind w:left="426"/>
      </w:pPr>
      <w:r>
        <w:t>Так</w:t>
      </w:r>
      <w:r w:rsidR="00DB7DF9">
        <w:t xml:space="preserve"> </w:t>
      </w:r>
      <w:r>
        <w:t>же</w:t>
      </w:r>
      <w:r w:rsidR="00DB7DF9">
        <w:t xml:space="preserve"> </w:t>
      </w:r>
      <w:r>
        <w:t>задаем</w:t>
      </w:r>
      <w:r w:rsidR="00DB7DF9">
        <w:t xml:space="preserve"> </w:t>
      </w:r>
      <w:r>
        <w:t>максимальное</w:t>
      </w:r>
      <w:r w:rsidR="00DB7DF9">
        <w:t xml:space="preserve"> </w:t>
      </w:r>
      <w:r>
        <w:t>количество</w:t>
      </w:r>
      <w:r w:rsidR="00DB7DF9">
        <w:t xml:space="preserve"> </w:t>
      </w:r>
      <w:r>
        <w:t>итераций</w:t>
      </w:r>
      <w:r w:rsidR="00DB7DF9">
        <w:t xml:space="preserve"> </w:t>
      </w:r>
      <w:r>
        <w:t>для</w:t>
      </w:r>
      <w:r w:rsidR="00DB7DF9">
        <w:t xml:space="preserve"> </w:t>
      </w:r>
      <w:r>
        <w:t>одного</w:t>
      </w:r>
      <w:r w:rsidR="00DB7DF9">
        <w:t xml:space="preserve"> </w:t>
      </w:r>
      <w:r>
        <w:t>расчета</w:t>
      </w:r>
      <w:r w:rsidR="00DB7DF9">
        <w:t xml:space="preserve"> </w:t>
      </w:r>
      <w:r>
        <w:t>(под</w:t>
      </w:r>
      <w:r w:rsidR="00DB7DF9">
        <w:t xml:space="preserve"> </w:t>
      </w:r>
      <w:r>
        <w:t>количеством</w:t>
      </w:r>
      <w:r w:rsidR="00DB7DF9">
        <w:t xml:space="preserve"> </w:t>
      </w:r>
      <w:r>
        <w:t>расчетов</w:t>
      </w:r>
      <w:r w:rsidR="00DB7DF9">
        <w:t xml:space="preserve"> </w:t>
      </w:r>
      <w:r>
        <w:t>имеется</w:t>
      </w:r>
      <w:r w:rsidR="00DB7DF9">
        <w:t xml:space="preserve"> </w:t>
      </w:r>
      <w:r>
        <w:t>ввиду</w:t>
      </w:r>
      <w:r w:rsidR="00DB7DF9">
        <w:t xml:space="preserve"> </w:t>
      </w:r>
      <w:r>
        <w:t>количество</w:t>
      </w:r>
      <w:r w:rsidR="00DB7DF9">
        <w:t xml:space="preserve"> </w:t>
      </w:r>
      <w:r>
        <w:t>перезапускав</w:t>
      </w:r>
      <w:r w:rsidR="00DB7DF9">
        <w:t xml:space="preserve"> </w:t>
      </w:r>
      <w:r>
        <w:rPr>
          <w:lang w:val="en-US"/>
        </w:rPr>
        <w:t>Restarts</w:t>
      </w:r>
      <w:r w:rsidRPr="00041B88">
        <w:t>,</w:t>
      </w:r>
      <w:r w:rsidR="00DB7DF9">
        <w:t xml:space="preserve"> </w:t>
      </w:r>
      <w:r>
        <w:t>задается</w:t>
      </w:r>
      <w:r w:rsidR="00DB7DF9">
        <w:t xml:space="preserve"> </w:t>
      </w:r>
      <w:r>
        <w:t>несколько</w:t>
      </w:r>
      <w:r w:rsidR="00DB7DF9">
        <w:t xml:space="preserve"> </w:t>
      </w:r>
      <w:r>
        <w:t>для</w:t>
      </w:r>
      <w:r w:rsidR="00DB7DF9">
        <w:t xml:space="preserve"> </w:t>
      </w:r>
      <w:r>
        <w:t>случайных</w:t>
      </w:r>
      <w:r w:rsidR="00DB7DF9">
        <w:t xml:space="preserve"> </w:t>
      </w:r>
      <w:r>
        <w:t>методов)</w:t>
      </w:r>
      <w:r w:rsidR="00DB7DF9">
        <w:t xml:space="preserve"> </w:t>
      </w:r>
      <w:r w:rsidR="00825B29">
        <w:t>равное</w:t>
      </w:r>
      <w:r w:rsidR="00DB7DF9">
        <w:t xml:space="preserve"> </w:t>
      </w:r>
      <w:r w:rsidR="00825B29">
        <w:t>100.</w:t>
      </w:r>
    </w:p>
    <w:p w:rsidR="00145906" w:rsidRDefault="00825B29" w:rsidP="00145906">
      <w:pPr>
        <w:pStyle w:val="ac"/>
        <w:spacing w:line="240" w:lineRule="auto"/>
        <w:ind w:left="426"/>
      </w:pPr>
      <w:r>
        <w:t>Для</w:t>
      </w:r>
      <w:r w:rsidR="00DB7DF9">
        <w:t xml:space="preserve"> </w:t>
      </w:r>
      <w:r>
        <w:t>поиска</w:t>
      </w:r>
      <w:r w:rsidR="00DB7DF9">
        <w:t xml:space="preserve"> </w:t>
      </w:r>
      <w:r>
        <w:t>максимально</w:t>
      </w:r>
      <w:r w:rsidR="00DB7DF9">
        <w:t xml:space="preserve"> </w:t>
      </w:r>
      <w:r w:rsidR="00145906">
        <w:t>возможных значений</w:t>
      </w:r>
      <w:r w:rsidR="00DB7DF9">
        <w:t xml:space="preserve"> </w:t>
      </w:r>
      <w:r>
        <w:t>отмечаем</w:t>
      </w:r>
      <w:r w:rsidR="00DB7DF9">
        <w:t xml:space="preserve"> </w:t>
      </w:r>
      <w:r>
        <w:t>поле</w:t>
      </w:r>
      <w:r w:rsidR="00DB7DF9">
        <w:t xml:space="preserve"> </w:t>
      </w:r>
      <w:r>
        <w:rPr>
          <w:lang w:val="en-US"/>
        </w:rPr>
        <w:t>Look</w:t>
      </w:r>
      <w:r w:rsidR="00DB7DF9">
        <w:t xml:space="preserve"> </w:t>
      </w:r>
      <w:r>
        <w:rPr>
          <w:lang w:val="en-US"/>
        </w:rPr>
        <w:t>for</w:t>
      </w:r>
      <w:r w:rsidR="00DB7DF9">
        <w:t xml:space="preserve"> </w:t>
      </w:r>
      <w:r>
        <w:rPr>
          <w:lang w:val="en-US"/>
        </w:rPr>
        <w:t>maximally</w:t>
      </w:r>
      <w:r w:rsidR="00DB7DF9">
        <w:t xml:space="preserve"> </w:t>
      </w:r>
      <w:r>
        <w:rPr>
          <w:lang w:val="en-US"/>
        </w:rPr>
        <w:t>feasible</w:t>
      </w:r>
      <w:r w:rsidR="00DB7DF9">
        <w:t xml:space="preserve"> </w:t>
      </w:r>
      <w:r>
        <w:rPr>
          <w:lang w:val="en-US"/>
        </w:rPr>
        <w:t>solution</w:t>
      </w:r>
      <w:r w:rsidRPr="00825B29">
        <w:t>.</w:t>
      </w:r>
    </w:p>
    <w:p w:rsidR="00041B88" w:rsidRDefault="00825B29" w:rsidP="00145906">
      <w:pPr>
        <w:pStyle w:val="ac"/>
        <w:spacing w:line="240" w:lineRule="auto"/>
        <w:ind w:left="426"/>
      </w:pPr>
      <w:r>
        <w:t>В</w:t>
      </w:r>
      <w:r w:rsidR="00DB7DF9">
        <w:t xml:space="preserve"> </w:t>
      </w:r>
      <w:r>
        <w:t>поле</w:t>
      </w:r>
      <w:r w:rsidR="00DB7DF9">
        <w:t xml:space="preserve"> </w:t>
      </w:r>
      <w:r>
        <w:rPr>
          <w:lang w:val="en-US"/>
        </w:rPr>
        <w:t>Display</w:t>
      </w:r>
      <w:r w:rsidR="00DB7DF9">
        <w:t xml:space="preserve"> </w:t>
      </w:r>
      <w:r>
        <w:rPr>
          <w:lang w:val="en-US"/>
        </w:rPr>
        <w:t>level</w:t>
      </w:r>
      <w:r w:rsidR="00DB7DF9">
        <w:t xml:space="preserve"> </w:t>
      </w:r>
      <w:r>
        <w:t>выбираем</w:t>
      </w:r>
      <w:r w:rsidR="00DB7DF9">
        <w:t xml:space="preserve"> </w:t>
      </w:r>
      <w:r>
        <w:t>частоту</w:t>
      </w:r>
      <w:r w:rsidR="00DB7DF9">
        <w:t xml:space="preserve"> </w:t>
      </w:r>
      <w:r>
        <w:t>отображения</w:t>
      </w:r>
      <w:r w:rsidR="00DB7DF9">
        <w:t xml:space="preserve"> </w:t>
      </w:r>
      <w:r>
        <w:t>результата.</w:t>
      </w:r>
      <w:r w:rsidR="00DB7DF9">
        <w:t xml:space="preserve"> </w:t>
      </w:r>
      <w:r>
        <w:t>Выставляем</w:t>
      </w:r>
      <w:r w:rsidR="00DB7DF9">
        <w:t xml:space="preserve"> </w:t>
      </w:r>
      <w:r>
        <w:rPr>
          <w:lang w:val="en-US"/>
        </w:rPr>
        <w:t>iteration</w:t>
      </w:r>
      <w:r w:rsidR="00DB7DF9">
        <w:t xml:space="preserve"> </w:t>
      </w:r>
      <w:r>
        <w:t>что</w:t>
      </w:r>
      <w:r w:rsidR="00DB7DF9">
        <w:t xml:space="preserve"> </w:t>
      </w:r>
      <w:r>
        <w:t>бы</w:t>
      </w:r>
      <w:r w:rsidR="00DB7DF9">
        <w:t xml:space="preserve"> </w:t>
      </w:r>
      <w:r>
        <w:t>видеть</w:t>
      </w:r>
      <w:r w:rsidR="00DB7DF9">
        <w:t xml:space="preserve"> </w:t>
      </w:r>
      <w:r>
        <w:t>результат</w:t>
      </w:r>
      <w:r w:rsidR="00DB7DF9">
        <w:t xml:space="preserve"> </w:t>
      </w:r>
      <w:r>
        <w:t>при</w:t>
      </w:r>
      <w:r w:rsidR="00DB7DF9">
        <w:t xml:space="preserve"> </w:t>
      </w:r>
      <w:r>
        <w:t>каждой</w:t>
      </w:r>
      <w:r w:rsidR="00DB7DF9">
        <w:t xml:space="preserve"> </w:t>
      </w:r>
      <w:r>
        <w:t>итерации.</w:t>
      </w:r>
    </w:p>
    <w:p w:rsidR="00D511A1" w:rsidRDefault="00041B88" w:rsidP="007140E4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D4FA3DF" wp14:editId="7FE2EF58">
            <wp:extent cx="5118652" cy="3263617"/>
            <wp:effectExtent l="0" t="0" r="635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5132704" cy="3272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40E4" w:rsidRPr="007140E4" w:rsidRDefault="007140E4" w:rsidP="007140E4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>45</w:t>
      </w:r>
      <w:r>
        <w:t xml:space="preserve"> — </w:t>
      </w:r>
      <w:r>
        <w:rPr>
          <w:rFonts w:eastAsia="Times New Roman"/>
          <w:lang w:eastAsia="ru-RU"/>
        </w:rPr>
        <w:t>Окно настройки оптимизации.</w:t>
      </w:r>
    </w:p>
    <w:p w:rsidR="00201FF4" w:rsidRDefault="00DE6EA9" w:rsidP="0020204F">
      <w:pPr>
        <w:pStyle w:val="ac"/>
        <w:numPr>
          <w:ilvl w:val="0"/>
          <w:numId w:val="12"/>
        </w:numPr>
        <w:tabs>
          <w:tab w:val="left" w:pos="5103"/>
        </w:tabs>
        <w:spacing w:line="240" w:lineRule="auto"/>
        <w:ind w:left="426"/>
      </w:pPr>
      <w:r w:rsidRPr="00201FF4">
        <w:t>Под</w:t>
      </w:r>
      <w:r w:rsidR="00DB7DF9">
        <w:t xml:space="preserve"> </w:t>
      </w:r>
      <w:r w:rsidRPr="00201FF4">
        <w:t>кнопкой</w:t>
      </w:r>
      <w:r w:rsidR="00DB7DF9">
        <w:t xml:space="preserve"> </w:t>
      </w:r>
      <w:r w:rsidRPr="00201FF4">
        <w:rPr>
          <w:lang w:val="en-US"/>
        </w:rPr>
        <w:t>Optimize</w:t>
      </w:r>
      <w:r w:rsidR="00DB7DF9">
        <w:t xml:space="preserve"> </w:t>
      </w:r>
      <w:r w:rsidRPr="00201FF4">
        <w:t>нажимаем</w:t>
      </w:r>
      <w:r w:rsidR="00DB7DF9">
        <w:t xml:space="preserve"> </w:t>
      </w:r>
      <w:r w:rsidRPr="00201FF4">
        <w:t>на</w:t>
      </w:r>
      <w:r w:rsidR="00DB7DF9">
        <w:t xml:space="preserve"> </w:t>
      </w:r>
      <w:r w:rsidRPr="00201FF4">
        <w:t>стрелочку</w:t>
      </w:r>
      <w:r w:rsidR="00DB7DF9">
        <w:t xml:space="preserve"> </w:t>
      </w:r>
      <w:r w:rsidRPr="00201FF4">
        <w:t>вниз.</w:t>
      </w:r>
      <w:r w:rsidR="00DB7DF9">
        <w:t xml:space="preserve"> </w:t>
      </w:r>
      <w:r w:rsidRPr="00201FF4">
        <w:t>В</w:t>
      </w:r>
      <w:r w:rsidR="00DB7DF9">
        <w:t xml:space="preserve"> </w:t>
      </w:r>
      <w:r w:rsidRPr="00201FF4">
        <w:t>открывшемся</w:t>
      </w:r>
      <w:r w:rsidR="00DB7DF9">
        <w:t xml:space="preserve"> </w:t>
      </w:r>
      <w:r w:rsidRPr="00201FF4">
        <w:t>списке</w:t>
      </w:r>
      <w:r w:rsidR="00DB7DF9">
        <w:t xml:space="preserve"> </w:t>
      </w:r>
      <w:r w:rsidRPr="00201FF4">
        <w:t>выбираем</w:t>
      </w:r>
      <w:r w:rsidR="00DB7DF9">
        <w:t xml:space="preserve"> </w:t>
      </w:r>
      <w:r w:rsidRPr="00201FF4">
        <w:t>вкладку</w:t>
      </w:r>
      <w:r w:rsidR="00DB7DF9">
        <w:t xml:space="preserve"> </w:t>
      </w:r>
      <w:r w:rsidRPr="00201FF4">
        <w:rPr>
          <w:lang w:val="en-US"/>
        </w:rPr>
        <w:t>Open</w:t>
      </w:r>
      <w:r w:rsidR="00DB7DF9">
        <w:t xml:space="preserve"> </w:t>
      </w:r>
      <w:r w:rsidRPr="00201FF4">
        <w:rPr>
          <w:lang w:val="en-US"/>
        </w:rPr>
        <w:t>Optimization</w:t>
      </w:r>
      <w:r w:rsidR="00DB7DF9">
        <w:t xml:space="preserve"> </w:t>
      </w:r>
      <w:r w:rsidRPr="00201FF4">
        <w:rPr>
          <w:lang w:val="en-US"/>
        </w:rPr>
        <w:t>Report</w:t>
      </w:r>
      <w:r w:rsidR="00DB7DF9">
        <w:t xml:space="preserve"> </w:t>
      </w:r>
      <w:r w:rsidR="00DA3466" w:rsidRPr="00201FF4">
        <w:t>для</w:t>
      </w:r>
      <w:r w:rsidR="00DB7DF9">
        <w:t xml:space="preserve"> </w:t>
      </w:r>
      <w:r w:rsidR="00DA3466" w:rsidRPr="00201FF4">
        <w:t>того</w:t>
      </w:r>
      <w:r w:rsidR="00DB7DF9">
        <w:t xml:space="preserve"> </w:t>
      </w:r>
      <w:r w:rsidR="00DA3466" w:rsidRPr="00201FF4">
        <w:t>что</w:t>
      </w:r>
      <w:r w:rsidR="00DB7DF9">
        <w:t xml:space="preserve"> </w:t>
      </w:r>
      <w:r w:rsidR="00DA3466" w:rsidRPr="00201FF4">
        <w:t>бы</w:t>
      </w:r>
      <w:r w:rsidR="00DB7DF9">
        <w:t xml:space="preserve"> </w:t>
      </w:r>
      <w:r w:rsidR="00DA3466" w:rsidRPr="00201FF4">
        <w:t>следить</w:t>
      </w:r>
      <w:r w:rsidR="00DB7DF9">
        <w:t xml:space="preserve"> </w:t>
      </w:r>
      <w:r w:rsidR="00DA3466" w:rsidRPr="00201FF4">
        <w:t>за</w:t>
      </w:r>
      <w:r w:rsidR="00DB7DF9">
        <w:t xml:space="preserve"> </w:t>
      </w:r>
      <w:r w:rsidR="00DA3466" w:rsidRPr="00201FF4">
        <w:t>ходом</w:t>
      </w:r>
      <w:r w:rsidR="00DB7DF9">
        <w:t xml:space="preserve"> </w:t>
      </w:r>
      <w:r w:rsidR="00DA3466" w:rsidRPr="00201FF4">
        <w:t>расчета.</w:t>
      </w:r>
      <w:r w:rsidR="00DB7DF9">
        <w:t xml:space="preserve"> </w:t>
      </w:r>
      <w:r w:rsidR="00DA3466" w:rsidRPr="00201FF4">
        <w:t>Если</w:t>
      </w:r>
      <w:r w:rsidR="00DB7DF9">
        <w:t xml:space="preserve"> </w:t>
      </w:r>
      <w:r w:rsidR="00DA3466" w:rsidRPr="00201FF4">
        <w:t>вы</w:t>
      </w:r>
      <w:r w:rsidR="00DB7DF9">
        <w:t xml:space="preserve"> </w:t>
      </w:r>
      <w:r w:rsidR="00DA3466" w:rsidRPr="00201FF4">
        <w:t>не</w:t>
      </w:r>
      <w:r w:rsidR="00DB7DF9">
        <w:t xml:space="preserve"> </w:t>
      </w:r>
      <w:r w:rsidR="00DA3466" w:rsidRPr="00201FF4">
        <w:t>заинтересованы</w:t>
      </w:r>
      <w:r w:rsidR="00DB7DF9">
        <w:t xml:space="preserve"> </w:t>
      </w:r>
      <w:r w:rsidR="00DA3466" w:rsidRPr="00201FF4">
        <w:t>в</w:t>
      </w:r>
      <w:r w:rsidR="00DB7DF9">
        <w:t xml:space="preserve"> </w:t>
      </w:r>
      <w:r w:rsidR="00DA3466" w:rsidRPr="00201FF4">
        <w:t>этом</w:t>
      </w:r>
      <w:r w:rsidR="00DB7DF9">
        <w:t xml:space="preserve"> </w:t>
      </w:r>
      <w:r w:rsidR="00DA3466" w:rsidRPr="00201FF4">
        <w:t>можно</w:t>
      </w:r>
      <w:r w:rsidR="00DB7DF9">
        <w:t xml:space="preserve"> </w:t>
      </w:r>
      <w:r w:rsidR="00DA3466" w:rsidRPr="00201FF4">
        <w:t>сразу</w:t>
      </w:r>
      <w:r w:rsidR="00DB7DF9">
        <w:t xml:space="preserve"> </w:t>
      </w:r>
      <w:r w:rsidR="00DA3466" w:rsidRPr="00201FF4">
        <w:t>запустить</w:t>
      </w:r>
      <w:r w:rsidR="00DB7DF9">
        <w:t xml:space="preserve"> </w:t>
      </w:r>
      <w:r w:rsidR="00DA3466" w:rsidRPr="00201FF4">
        <w:t>расчет.</w:t>
      </w:r>
      <w:r w:rsidR="00DB7DF9">
        <w:t xml:space="preserve"> </w:t>
      </w:r>
    </w:p>
    <w:p w:rsidR="00DE6EA9" w:rsidRDefault="00DE6EA9" w:rsidP="00201FF4">
      <w:pPr>
        <w:pStyle w:val="ac"/>
        <w:tabs>
          <w:tab w:val="left" w:pos="5103"/>
        </w:tabs>
        <w:spacing w:line="240" w:lineRule="auto"/>
        <w:ind w:left="808"/>
      </w:pPr>
      <w:r>
        <w:rPr>
          <w:noProof/>
          <w:lang w:eastAsia="ru-RU"/>
        </w:rPr>
        <w:drawing>
          <wp:inline distT="0" distB="0" distL="0" distR="0" wp14:anchorId="021FC0DC" wp14:editId="17365915">
            <wp:extent cx="4694932" cy="2325757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8"/>
                    <a:srcRect b="65161"/>
                    <a:stretch/>
                  </pic:blipFill>
                  <pic:spPr bwMode="auto">
                    <a:xfrm>
                      <a:off x="0" y="0"/>
                      <a:ext cx="4695238" cy="23259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40E4" w:rsidRPr="007140E4" w:rsidRDefault="007140E4" w:rsidP="007140E4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>46</w:t>
      </w:r>
      <w:r>
        <w:t xml:space="preserve"> — </w:t>
      </w:r>
      <w:r>
        <w:rPr>
          <w:rFonts w:eastAsia="Times New Roman"/>
          <w:lang w:eastAsia="ru-RU"/>
        </w:rPr>
        <w:t>Кнопка запуска</w:t>
      </w:r>
      <w:r>
        <w:rPr>
          <w:rFonts w:eastAsia="Times New Roman"/>
          <w:lang w:eastAsia="ru-RU"/>
        </w:rPr>
        <w:t xml:space="preserve"> оптимизации.</w:t>
      </w:r>
    </w:p>
    <w:p w:rsidR="00201FF4" w:rsidRPr="00201FF4" w:rsidRDefault="00201FF4" w:rsidP="007140E4">
      <w:pPr>
        <w:pStyle w:val="ac"/>
        <w:numPr>
          <w:ilvl w:val="0"/>
          <w:numId w:val="12"/>
        </w:numPr>
        <w:tabs>
          <w:tab w:val="left" w:pos="5103"/>
        </w:tabs>
        <w:spacing w:line="240" w:lineRule="auto"/>
        <w:ind w:left="426"/>
      </w:pPr>
      <w:r>
        <w:t>В</w:t>
      </w:r>
      <w:r w:rsidR="00DB7DF9">
        <w:t xml:space="preserve"> </w:t>
      </w:r>
      <w:r>
        <w:t>открывшемся</w:t>
      </w:r>
      <w:r w:rsidR="00DB7DF9">
        <w:t xml:space="preserve"> </w:t>
      </w:r>
      <w:r>
        <w:t>окне</w:t>
      </w:r>
      <w:r w:rsidR="00DB7DF9">
        <w:t xml:space="preserve"> </w:t>
      </w:r>
      <w:r>
        <w:t>нажимаем</w:t>
      </w:r>
      <w:r w:rsidR="00DB7DF9">
        <w:t xml:space="preserve"> </w:t>
      </w:r>
      <w:r>
        <w:t>кнопку</w:t>
      </w:r>
      <w:r w:rsidR="00DB7DF9">
        <w:t xml:space="preserve"> </w:t>
      </w:r>
      <w:r>
        <w:rPr>
          <w:lang w:val="en-US"/>
        </w:rPr>
        <w:t>Optimize</w:t>
      </w:r>
      <w:r w:rsidR="00DB7DF9">
        <w:t xml:space="preserve"> </w:t>
      </w:r>
      <w:r>
        <w:t>тем</w:t>
      </w:r>
      <w:r w:rsidR="00DB7DF9">
        <w:t xml:space="preserve"> </w:t>
      </w:r>
      <w:r>
        <w:t>самым</w:t>
      </w:r>
      <w:r w:rsidR="00DB7DF9">
        <w:t xml:space="preserve"> </w:t>
      </w:r>
      <w:r>
        <w:t>запуская</w:t>
      </w:r>
      <w:r w:rsidR="00DB7DF9">
        <w:t xml:space="preserve"> </w:t>
      </w:r>
      <w:r>
        <w:t>расчет.</w:t>
      </w:r>
      <w:r w:rsidR="00DB7DF9">
        <w:t xml:space="preserve"> </w:t>
      </w:r>
      <w:r>
        <w:t>После</w:t>
      </w:r>
      <w:r w:rsidR="00DB7DF9">
        <w:t xml:space="preserve"> </w:t>
      </w:r>
      <w:r>
        <w:t>окончания</w:t>
      </w:r>
      <w:r w:rsidR="00DB7DF9">
        <w:t xml:space="preserve"> </w:t>
      </w:r>
      <w:r>
        <w:t>расчета</w:t>
      </w:r>
      <w:r w:rsidR="00DB7DF9">
        <w:t xml:space="preserve"> </w:t>
      </w:r>
      <w:r>
        <w:t>в</w:t>
      </w:r>
      <w:r w:rsidR="00DB7DF9">
        <w:t xml:space="preserve"> </w:t>
      </w:r>
      <w:r>
        <w:t>основном</w:t>
      </w:r>
      <w:r w:rsidR="00DB7DF9">
        <w:t xml:space="preserve"> </w:t>
      </w:r>
      <w:r>
        <w:t>окне</w:t>
      </w:r>
      <w:r w:rsidR="00DB7DF9">
        <w:t xml:space="preserve"> </w:t>
      </w:r>
      <w:r>
        <w:rPr>
          <w:lang w:val="en-US"/>
        </w:rPr>
        <w:t>Simulink</w:t>
      </w:r>
      <w:r w:rsidR="00DB7DF9">
        <w:t xml:space="preserve"> </w:t>
      </w:r>
      <w:r>
        <w:t>нажимаем</w:t>
      </w:r>
      <w:r w:rsidR="00DB7DF9">
        <w:t xml:space="preserve"> </w:t>
      </w:r>
      <w:r>
        <w:t>кнопку</w:t>
      </w:r>
      <w:r w:rsidR="00DB7DF9">
        <w:t xml:space="preserve"> </w:t>
      </w:r>
      <w:r>
        <w:rPr>
          <w:lang w:val="en-US"/>
        </w:rPr>
        <w:t>Save</w:t>
      </w:r>
      <w:r w:rsidR="00DB7DF9">
        <w:t xml:space="preserve"> </w:t>
      </w:r>
      <w:r>
        <w:t>для</w:t>
      </w:r>
      <w:r w:rsidR="00DB7DF9">
        <w:t xml:space="preserve"> </w:t>
      </w:r>
      <w:r>
        <w:t>сохранения</w:t>
      </w:r>
      <w:r w:rsidR="00DB7DF9">
        <w:t xml:space="preserve"> </w:t>
      </w:r>
      <w:r>
        <w:t>результатов</w:t>
      </w:r>
      <w:r w:rsidR="00DB7DF9">
        <w:t xml:space="preserve"> </w:t>
      </w:r>
      <w:r>
        <w:t>оптимизации</w:t>
      </w:r>
      <w:r w:rsidR="00DB7DF9">
        <w:t xml:space="preserve"> </w:t>
      </w:r>
      <w:r>
        <w:t>на</w:t>
      </w:r>
      <w:r w:rsidR="00DB7DF9">
        <w:t xml:space="preserve"> </w:t>
      </w:r>
      <w:r>
        <w:t>нашей</w:t>
      </w:r>
      <w:r w:rsidR="00DB7DF9">
        <w:t xml:space="preserve"> </w:t>
      </w:r>
      <w:r>
        <w:t>модели.</w:t>
      </w:r>
    </w:p>
    <w:p w:rsidR="00201FF4" w:rsidRDefault="00201FF4" w:rsidP="004E0FA8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725DCB2" wp14:editId="6EFD9D10">
            <wp:extent cx="4989195" cy="3369366"/>
            <wp:effectExtent l="0" t="0" r="1905" b="254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5012282" cy="3384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0FA8" w:rsidRPr="007140E4" w:rsidRDefault="004E0FA8" w:rsidP="004E0FA8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>4</w:t>
      </w:r>
      <w:r>
        <w:t>7</w:t>
      </w:r>
      <w:r>
        <w:t xml:space="preserve"> —</w:t>
      </w:r>
      <w:r w:rsidR="00B9111C">
        <w:t xml:space="preserve"> </w:t>
      </w:r>
      <w:r>
        <w:rPr>
          <w:rFonts w:eastAsia="Times New Roman"/>
          <w:lang w:eastAsia="ru-RU"/>
        </w:rPr>
        <w:t xml:space="preserve">Окно вывода результатов процесса </w:t>
      </w:r>
      <w:r w:rsidR="00BD2777">
        <w:rPr>
          <w:rFonts w:eastAsia="Times New Roman"/>
          <w:lang w:eastAsia="ru-RU"/>
        </w:rPr>
        <w:t>оптимизации</w:t>
      </w:r>
      <w:r>
        <w:rPr>
          <w:rFonts w:eastAsia="Times New Roman"/>
          <w:lang w:eastAsia="ru-RU"/>
        </w:rPr>
        <w:t>.</w:t>
      </w:r>
    </w:p>
    <w:p w:rsidR="00201FF4" w:rsidRDefault="00201FF4">
      <w:r>
        <w:br w:type="page"/>
      </w:r>
    </w:p>
    <w:p w:rsidR="00201FF4" w:rsidRDefault="00B9111C" w:rsidP="00B9111C">
      <w:pPr>
        <w:pStyle w:val="ac"/>
        <w:numPr>
          <w:ilvl w:val="1"/>
          <w:numId w:val="14"/>
        </w:numPr>
        <w:tabs>
          <w:tab w:val="left" w:pos="5103"/>
        </w:tabs>
        <w:spacing w:line="240" w:lineRule="auto"/>
        <w:ind w:left="426" w:hanging="426"/>
        <w:jc w:val="center"/>
        <w:rPr>
          <w:b/>
        </w:rPr>
      </w:pPr>
      <w:r w:rsidRPr="00B9111C">
        <w:rPr>
          <w:b/>
        </w:rPr>
        <w:lastRenderedPageBreak/>
        <w:t>Результаты</w:t>
      </w:r>
      <w:r w:rsidR="00DB7DF9" w:rsidRPr="00B9111C">
        <w:rPr>
          <w:b/>
        </w:rPr>
        <w:t xml:space="preserve"> </w:t>
      </w:r>
      <w:r w:rsidRPr="00B9111C">
        <w:rPr>
          <w:b/>
        </w:rPr>
        <w:t>оптимизации</w:t>
      </w:r>
      <w:r w:rsidR="00DB7DF9" w:rsidRPr="00B9111C">
        <w:rPr>
          <w:b/>
        </w:rPr>
        <w:t xml:space="preserve"> </w:t>
      </w:r>
      <w:r w:rsidRPr="00B9111C">
        <w:rPr>
          <w:b/>
        </w:rPr>
        <w:t>ПИД</w:t>
      </w:r>
      <w:r w:rsidR="00DB7DF9" w:rsidRPr="00B9111C">
        <w:rPr>
          <w:b/>
        </w:rPr>
        <w:t xml:space="preserve"> </w:t>
      </w:r>
      <w:r w:rsidRPr="00B9111C">
        <w:rPr>
          <w:b/>
        </w:rPr>
        <w:t>регулятора</w:t>
      </w:r>
      <w:r w:rsidR="00DB7DF9" w:rsidRPr="00B9111C">
        <w:rPr>
          <w:b/>
        </w:rPr>
        <w:t xml:space="preserve"> </w:t>
      </w:r>
      <w:r>
        <w:rPr>
          <w:b/>
        </w:rPr>
        <w:t xml:space="preserve">встроенными </w:t>
      </w:r>
      <w:r w:rsidRPr="00B9111C">
        <w:rPr>
          <w:b/>
        </w:rPr>
        <w:t>методами</w:t>
      </w:r>
    </w:p>
    <w:p w:rsidR="00B9111C" w:rsidRPr="00B9111C" w:rsidRDefault="00B9111C" w:rsidP="00B9111C">
      <w:pPr>
        <w:tabs>
          <w:tab w:val="left" w:pos="5103"/>
        </w:tabs>
        <w:spacing w:line="240" w:lineRule="auto"/>
        <w:rPr>
          <w:b/>
        </w:rPr>
      </w:pPr>
    </w:p>
    <w:p w:rsidR="002C0D0B" w:rsidRDefault="00FE6334" w:rsidP="00B9111C">
      <w:pPr>
        <w:tabs>
          <w:tab w:val="left" w:pos="5103"/>
        </w:tabs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097E66CF" wp14:editId="7E92540A">
            <wp:extent cx="4680000" cy="3325487"/>
            <wp:effectExtent l="0" t="0" r="6350" b="889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0"/>
                    <a:srcRect t="3542"/>
                    <a:stretch/>
                  </pic:blipFill>
                  <pic:spPr bwMode="auto">
                    <a:xfrm>
                      <a:off x="0" y="0"/>
                      <a:ext cx="4680000" cy="33254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300A" w:rsidRDefault="00B9111C" w:rsidP="00201FF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4</w:t>
      </w:r>
      <w:r>
        <w:t>8</w:t>
      </w:r>
      <w:r>
        <w:t xml:space="preserve"> —</w:t>
      </w:r>
      <w:r>
        <w:t xml:space="preserve"> </w:t>
      </w:r>
      <w:r w:rsidR="00A5300A">
        <w:t>График</w:t>
      </w:r>
      <w:r w:rsidR="00DB7DF9">
        <w:t xml:space="preserve"> </w:t>
      </w:r>
      <w:r w:rsidR="00A5300A">
        <w:t>передаточной</w:t>
      </w:r>
      <w:r w:rsidR="00DB7DF9">
        <w:t xml:space="preserve"> </w:t>
      </w:r>
      <w:r w:rsidR="00A5300A">
        <w:t>функции</w:t>
      </w:r>
      <w:r w:rsidR="00DB7DF9">
        <w:t xml:space="preserve"> </w:t>
      </w:r>
      <w:r w:rsidR="00A5300A">
        <w:t>оптимизированной</w:t>
      </w:r>
      <w:r w:rsidR="00DB7DF9">
        <w:t xml:space="preserve"> </w:t>
      </w:r>
      <w:r w:rsidR="00A5300A">
        <w:t>генетическим</w:t>
      </w:r>
      <w:r w:rsidR="00DB7DF9">
        <w:t xml:space="preserve"> </w:t>
      </w:r>
      <w:r w:rsidR="00A5300A">
        <w:t>алгоритмом</w:t>
      </w:r>
    </w:p>
    <w:p w:rsidR="00B9111C" w:rsidRPr="00A5300A" w:rsidRDefault="00B9111C" w:rsidP="00201FF4">
      <w:pPr>
        <w:tabs>
          <w:tab w:val="left" w:pos="5103"/>
        </w:tabs>
        <w:spacing w:line="240" w:lineRule="auto"/>
        <w:ind w:left="808"/>
        <w:jc w:val="center"/>
      </w:pPr>
    </w:p>
    <w:p w:rsidR="00AE2A83" w:rsidRDefault="00AE2A83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7A8B6790" wp14:editId="1CC115EF">
            <wp:extent cx="4860000" cy="3435694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1"/>
                    <a:srcRect t="4036"/>
                    <a:stretch/>
                  </pic:blipFill>
                  <pic:spPr bwMode="auto">
                    <a:xfrm>
                      <a:off x="0" y="0"/>
                      <a:ext cx="4860000" cy="34356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300A" w:rsidRPr="00A5300A" w:rsidRDefault="00B9111C" w:rsidP="00A5300A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4</w:t>
      </w:r>
      <w:r>
        <w:t>9</w:t>
      </w:r>
      <w:r>
        <w:t xml:space="preserve"> —</w:t>
      </w:r>
      <w:r>
        <w:t xml:space="preserve"> </w:t>
      </w:r>
      <w:r w:rsidR="00A5300A">
        <w:t>График</w:t>
      </w:r>
      <w:r w:rsidR="00DB7DF9">
        <w:t xml:space="preserve"> </w:t>
      </w:r>
      <w:r w:rsidR="00A5300A">
        <w:t>передаточной</w:t>
      </w:r>
      <w:r w:rsidR="00DB7DF9">
        <w:t xml:space="preserve"> </w:t>
      </w:r>
      <w:r w:rsidR="00A5300A">
        <w:t>функции</w:t>
      </w:r>
      <w:r w:rsidR="00DB7DF9">
        <w:t xml:space="preserve"> </w:t>
      </w:r>
      <w:r w:rsidR="00A5300A">
        <w:t>оптимизированной</w:t>
      </w:r>
      <w:r w:rsidR="00DB7DF9">
        <w:t xml:space="preserve"> </w:t>
      </w:r>
      <w:r w:rsidR="00A54D48">
        <w:t>методом</w:t>
      </w:r>
      <w:r w:rsidR="00DB7DF9">
        <w:t xml:space="preserve"> </w:t>
      </w:r>
      <w:r w:rsidR="00A54D48">
        <w:t>градиентного</w:t>
      </w:r>
      <w:r w:rsidR="00DB7DF9">
        <w:t xml:space="preserve"> </w:t>
      </w:r>
      <w:r w:rsidR="00A54D48">
        <w:t>спуска</w:t>
      </w:r>
      <w:r w:rsidR="00DB7DF9">
        <w:t xml:space="preserve"> </w:t>
      </w:r>
      <w:r w:rsidR="00A5300A">
        <w:t>(увеличен)</w:t>
      </w:r>
    </w:p>
    <w:p w:rsidR="00AE2A83" w:rsidRDefault="00AE2A83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CE60C60" wp14:editId="735A17C7">
            <wp:extent cx="4412974" cy="3119676"/>
            <wp:effectExtent l="0" t="0" r="6985" b="508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2"/>
                    <a:srcRect t="4036"/>
                    <a:stretch/>
                  </pic:blipFill>
                  <pic:spPr bwMode="auto">
                    <a:xfrm>
                      <a:off x="0" y="0"/>
                      <a:ext cx="4421169" cy="31254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300A" w:rsidRPr="00A5300A" w:rsidRDefault="00F27DB6" w:rsidP="00A5300A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50</w:t>
      </w:r>
      <w:r>
        <w:t xml:space="preserve"> — </w:t>
      </w:r>
      <w:r w:rsidR="00A5300A">
        <w:t>График</w:t>
      </w:r>
      <w:r w:rsidR="00DB7DF9">
        <w:t xml:space="preserve"> </w:t>
      </w:r>
      <w:r w:rsidR="00A5300A">
        <w:t>передаточной</w:t>
      </w:r>
      <w:r w:rsidR="00DB7DF9">
        <w:t xml:space="preserve"> </w:t>
      </w:r>
      <w:r w:rsidR="00A5300A">
        <w:t>функции</w:t>
      </w:r>
      <w:r w:rsidR="00DB7DF9">
        <w:t xml:space="preserve"> </w:t>
      </w:r>
      <w:r w:rsidR="00A5300A">
        <w:t>оптимизированной</w:t>
      </w:r>
      <w:r w:rsidR="00DB7DF9">
        <w:t xml:space="preserve"> </w:t>
      </w:r>
      <w:r w:rsidR="00A5300A">
        <w:t>методом</w:t>
      </w:r>
      <w:r w:rsidR="00DB7DF9">
        <w:t xml:space="preserve"> </w:t>
      </w:r>
      <w:r w:rsidR="00A5300A">
        <w:t>градиентного</w:t>
      </w:r>
      <w:r w:rsidR="00DB7DF9">
        <w:t xml:space="preserve"> </w:t>
      </w:r>
      <w:r w:rsidR="00A5300A">
        <w:t>спуска</w:t>
      </w:r>
      <w:r w:rsidR="00DB7DF9">
        <w:t xml:space="preserve"> </w:t>
      </w:r>
      <w:r w:rsidR="00A5300A">
        <w:t>(</w:t>
      </w:r>
      <w:proofErr w:type="spellStart"/>
      <w:r w:rsidR="00A5300A">
        <w:t>оргинал</w:t>
      </w:r>
      <w:proofErr w:type="spellEnd"/>
      <w:r w:rsidR="00A5300A">
        <w:t>)</w:t>
      </w:r>
    </w:p>
    <w:p w:rsidR="004E1080" w:rsidRDefault="004E1080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472014F7" wp14:editId="2F26F3A3">
            <wp:extent cx="4383156" cy="3110483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3"/>
                    <a:srcRect t="5381"/>
                    <a:stretch/>
                  </pic:blipFill>
                  <pic:spPr bwMode="auto">
                    <a:xfrm>
                      <a:off x="0" y="0"/>
                      <a:ext cx="4394848" cy="31187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300A" w:rsidRPr="00A5300A" w:rsidRDefault="00F27DB6" w:rsidP="00F27DB6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0 — </w:t>
      </w:r>
      <w:r w:rsidR="00A5300A">
        <w:t>График</w:t>
      </w:r>
      <w:r w:rsidR="00DB7DF9">
        <w:t xml:space="preserve"> </w:t>
      </w:r>
      <w:r w:rsidR="00A5300A">
        <w:t>функции</w:t>
      </w:r>
      <w:r w:rsidR="00DB7DF9">
        <w:t xml:space="preserve"> </w:t>
      </w:r>
      <w:r w:rsidR="00A5300A">
        <w:t>интегрального</w:t>
      </w:r>
      <w:r w:rsidR="00DB7DF9">
        <w:t xml:space="preserve"> </w:t>
      </w:r>
      <w:r w:rsidR="00A5300A">
        <w:t>критерия</w:t>
      </w:r>
      <w:r w:rsidR="00DB7DF9">
        <w:t xml:space="preserve"> </w:t>
      </w:r>
      <w:r w:rsidR="00A5300A">
        <w:t>оптимизированной</w:t>
      </w:r>
      <w:r w:rsidR="00DB7DF9">
        <w:t xml:space="preserve"> </w:t>
      </w:r>
      <w:r w:rsidR="00A5300A">
        <w:t>методом</w:t>
      </w:r>
      <w:r w:rsidR="00DB7DF9">
        <w:t xml:space="preserve"> </w:t>
      </w:r>
      <w:r w:rsidR="00A5300A">
        <w:t>градиентного</w:t>
      </w:r>
      <w:r w:rsidR="00DB7DF9">
        <w:t xml:space="preserve"> </w:t>
      </w:r>
      <w:r w:rsidR="00A5300A">
        <w:t>спуска.</w:t>
      </w:r>
    </w:p>
    <w:p w:rsidR="004E1080" w:rsidRDefault="004E1080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2E85182A" wp14:editId="0AAB0B6C">
            <wp:extent cx="3171825" cy="1209675"/>
            <wp:effectExtent l="0" t="0" r="952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300A" w:rsidRPr="00A5300A" w:rsidRDefault="00F27DB6" w:rsidP="00A5300A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5</w:t>
      </w:r>
      <w:r>
        <w:t>1</w:t>
      </w:r>
      <w:r>
        <w:t xml:space="preserve"> — </w:t>
      </w:r>
      <w:r w:rsidR="00A5300A">
        <w:t>Файл</w:t>
      </w:r>
      <w:r w:rsidR="00DB7DF9">
        <w:t xml:space="preserve"> </w:t>
      </w:r>
      <w:r w:rsidR="00A5300A">
        <w:t>результата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,</w:t>
      </w:r>
      <w:r w:rsidR="00DB7DF9">
        <w:t xml:space="preserve"> </w:t>
      </w:r>
      <w:r w:rsidR="00A5300A">
        <w:t>оптимизированного</w:t>
      </w:r>
      <w:r w:rsidR="00DB7DF9">
        <w:t xml:space="preserve"> </w:t>
      </w:r>
      <w:r w:rsidR="00A5300A">
        <w:t>методом</w:t>
      </w:r>
      <w:r w:rsidR="00DB7DF9">
        <w:t xml:space="preserve"> </w:t>
      </w:r>
      <w:r w:rsidR="00A5300A">
        <w:t>градиентного</w:t>
      </w:r>
      <w:r w:rsidR="00DB7DF9">
        <w:t xml:space="preserve"> </w:t>
      </w:r>
      <w:r w:rsidR="00A5300A">
        <w:t>спуска.</w:t>
      </w:r>
    </w:p>
    <w:p w:rsidR="005D1444" w:rsidRDefault="005D1444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50025BF" wp14:editId="6E529699">
            <wp:extent cx="4679749" cy="3328145"/>
            <wp:effectExtent l="0" t="0" r="6985" b="571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5"/>
                    <a:srcRect t="3460"/>
                    <a:stretch/>
                  </pic:blipFill>
                  <pic:spPr bwMode="auto">
                    <a:xfrm>
                      <a:off x="0" y="0"/>
                      <a:ext cx="4680000" cy="3328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7B54D2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5</w:t>
      </w:r>
      <w:r>
        <w:t>2</w:t>
      </w:r>
      <w:r>
        <w:t xml:space="preserve"> — </w:t>
      </w:r>
      <w:r w:rsidR="00DE61A4">
        <w:t>График</w:t>
      </w:r>
      <w:r w:rsidR="00DB7DF9">
        <w:t xml:space="preserve"> </w:t>
      </w:r>
      <w:r w:rsidR="00DE61A4">
        <w:t>передаточной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методом</w:t>
      </w:r>
      <w:r w:rsidR="00DB7DF9">
        <w:t xml:space="preserve"> </w:t>
      </w:r>
      <w:r w:rsidR="00DE61A4">
        <w:t>латинского</w:t>
      </w:r>
      <w:r w:rsidR="00DB7DF9">
        <w:t xml:space="preserve"> </w:t>
      </w:r>
      <w:r w:rsidR="00DE61A4">
        <w:t>гиперкуба</w:t>
      </w:r>
    </w:p>
    <w:p w:rsidR="005D1444" w:rsidRDefault="005D1444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2D4CB99B" wp14:editId="73793C42">
            <wp:extent cx="4680000" cy="2860195"/>
            <wp:effectExtent l="0" t="0" r="635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6"/>
                    <a:srcRect t="5649"/>
                    <a:stretch/>
                  </pic:blipFill>
                  <pic:spPr bwMode="auto">
                    <a:xfrm>
                      <a:off x="0" y="0"/>
                      <a:ext cx="4680000" cy="28601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5</w:t>
      </w:r>
      <w:r>
        <w:t>3</w:t>
      </w:r>
      <w:r>
        <w:t xml:space="preserve"> — </w:t>
      </w:r>
      <w:r w:rsidR="00DE61A4">
        <w:t>График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методом</w:t>
      </w:r>
      <w:r w:rsidR="00DB7DF9">
        <w:t xml:space="preserve"> </w:t>
      </w:r>
      <w:r w:rsidR="00DE61A4">
        <w:t>латинского</w:t>
      </w:r>
      <w:r w:rsidR="00DB7DF9">
        <w:t xml:space="preserve"> </w:t>
      </w:r>
      <w:r w:rsidR="00DE61A4">
        <w:t>гиперкуба.</w:t>
      </w:r>
    </w:p>
    <w:p w:rsidR="00DE61A4" w:rsidRDefault="003242C2" w:rsidP="00201FF4">
      <w:pPr>
        <w:tabs>
          <w:tab w:val="left" w:pos="5103"/>
        </w:tabs>
        <w:spacing w:line="240" w:lineRule="auto"/>
        <w:ind w:left="808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F05FE8E" wp14:editId="54039368">
            <wp:extent cx="3171825" cy="1209675"/>
            <wp:effectExtent l="0" t="0" r="9525" b="952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5</w:t>
      </w:r>
      <w:r>
        <w:t>4</w:t>
      </w:r>
      <w:r>
        <w:t xml:space="preserve"> — </w:t>
      </w:r>
      <w:r w:rsidR="00DE61A4">
        <w:t>Файл</w:t>
      </w:r>
      <w:r w:rsidR="00DB7DF9">
        <w:t xml:space="preserve"> </w:t>
      </w:r>
      <w:r w:rsidR="00DE61A4">
        <w:t>результата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,</w:t>
      </w:r>
      <w:r w:rsidR="00DB7DF9">
        <w:t xml:space="preserve"> </w:t>
      </w:r>
      <w:r w:rsidR="00DE61A4">
        <w:t>оптимизированного</w:t>
      </w:r>
      <w:r w:rsidR="00DB7DF9">
        <w:t xml:space="preserve"> </w:t>
      </w:r>
      <w:r w:rsidR="00DE61A4">
        <w:t>методом</w:t>
      </w:r>
      <w:r w:rsidR="00DB7DF9">
        <w:t xml:space="preserve"> </w:t>
      </w:r>
      <w:r w:rsidR="00DE61A4">
        <w:t>латинского</w:t>
      </w:r>
      <w:r w:rsidR="00DB7DF9">
        <w:t xml:space="preserve"> </w:t>
      </w:r>
      <w:r w:rsidR="00DE61A4">
        <w:t>гиперкуба.</w:t>
      </w:r>
    </w:p>
    <w:p w:rsidR="00E8157F" w:rsidRDefault="003242C2" w:rsidP="00DE61A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BBA3E91" wp14:editId="4C9B5BF7">
            <wp:extent cx="4353339" cy="3077518"/>
            <wp:effectExtent l="0" t="0" r="0" b="889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8"/>
                    <a:srcRect t="4036"/>
                    <a:stretch/>
                  </pic:blipFill>
                  <pic:spPr bwMode="auto">
                    <a:xfrm>
                      <a:off x="0" y="0"/>
                      <a:ext cx="4376764" cy="30940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B7DF9">
        <w:t xml:space="preserve"> </w:t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5</w:t>
      </w:r>
      <w:r>
        <w:t>5</w:t>
      </w:r>
      <w:r>
        <w:t xml:space="preserve"> — </w:t>
      </w:r>
      <w:r w:rsidR="00DE61A4">
        <w:t>График</w:t>
      </w:r>
      <w:r w:rsidR="00DB7DF9">
        <w:t xml:space="preserve"> </w:t>
      </w:r>
      <w:r w:rsidR="00DE61A4">
        <w:t>передаточной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симплексным</w:t>
      </w:r>
      <w:r w:rsidR="00DB7DF9">
        <w:t xml:space="preserve"> </w:t>
      </w:r>
      <w:r w:rsidR="00DE61A4">
        <w:t>методом.</w:t>
      </w:r>
    </w:p>
    <w:p w:rsidR="003242C2" w:rsidRPr="00DE61A4" w:rsidRDefault="003242C2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7A0E44D8" wp14:editId="1DEE2221">
            <wp:extent cx="4679527" cy="3310862"/>
            <wp:effectExtent l="0" t="0" r="6985" b="444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9"/>
                    <a:srcRect t="5664"/>
                    <a:stretch/>
                  </pic:blipFill>
                  <pic:spPr bwMode="auto">
                    <a:xfrm>
                      <a:off x="0" y="0"/>
                      <a:ext cx="4680000" cy="33111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5</w:t>
      </w:r>
      <w:r>
        <w:t>6</w:t>
      </w:r>
      <w:r>
        <w:t xml:space="preserve"> — </w:t>
      </w:r>
      <w:r w:rsidR="00DE61A4">
        <w:t>График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симплексным</w:t>
      </w:r>
      <w:r w:rsidR="00DB7DF9">
        <w:t xml:space="preserve"> </w:t>
      </w:r>
      <w:r w:rsidR="00DE61A4">
        <w:t>методом.</w:t>
      </w:r>
    </w:p>
    <w:p w:rsidR="003242C2" w:rsidRDefault="00087FF8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68541A42" wp14:editId="7D80423F">
            <wp:extent cx="3171825" cy="1209675"/>
            <wp:effectExtent l="0" t="0" r="9525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5</w:t>
      </w:r>
      <w:r>
        <w:t>7</w:t>
      </w:r>
      <w:r>
        <w:t xml:space="preserve"> — </w:t>
      </w:r>
      <w:r w:rsidR="00DE61A4">
        <w:t>Файл</w:t>
      </w:r>
      <w:r w:rsidR="00DB7DF9">
        <w:t xml:space="preserve"> </w:t>
      </w:r>
      <w:r w:rsidR="00DE61A4">
        <w:t>результата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,</w:t>
      </w:r>
      <w:r w:rsidR="00DB7DF9">
        <w:t xml:space="preserve"> </w:t>
      </w:r>
      <w:r w:rsidR="00DE61A4">
        <w:t>оптимизированного</w:t>
      </w:r>
      <w:r w:rsidR="00DB7DF9">
        <w:t xml:space="preserve"> </w:t>
      </w:r>
      <w:r w:rsidR="00DE61A4">
        <w:t>симплексным</w:t>
      </w:r>
      <w:r w:rsidR="00DB7DF9">
        <w:t xml:space="preserve"> </w:t>
      </w:r>
      <w:r w:rsidR="00DE61A4">
        <w:t>методом.</w:t>
      </w:r>
    </w:p>
    <w:p w:rsidR="00E8157F" w:rsidRDefault="00A46E48" w:rsidP="00DE61A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97C3F1D" wp14:editId="6E8E0051">
            <wp:extent cx="4472305" cy="3021496"/>
            <wp:effectExtent l="0" t="0" r="4445" b="762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1"/>
                    <a:srcRect t="4036"/>
                    <a:stretch/>
                  </pic:blipFill>
                  <pic:spPr bwMode="auto">
                    <a:xfrm>
                      <a:off x="0" y="0"/>
                      <a:ext cx="4517605" cy="30521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5</w:t>
      </w:r>
      <w:r>
        <w:t>8</w:t>
      </w:r>
      <w:r>
        <w:t xml:space="preserve"> — </w:t>
      </w:r>
      <w:r w:rsidR="00DE61A4">
        <w:t>График</w:t>
      </w:r>
      <w:r w:rsidR="00DB7DF9">
        <w:t xml:space="preserve"> </w:t>
      </w:r>
      <w:r w:rsidR="00DE61A4">
        <w:t>передаточной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методом</w:t>
      </w:r>
      <w:r w:rsidR="00DB7DF9">
        <w:t xml:space="preserve"> </w:t>
      </w:r>
      <w:proofErr w:type="spellStart"/>
      <w:r w:rsidR="00871E94" w:rsidRPr="00E8157F">
        <w:rPr>
          <w:color w:val="222222"/>
          <w:shd w:val="clear" w:color="auto" w:fill="FFFFFF"/>
        </w:rPr>
        <w:t>Нелдера</w:t>
      </w:r>
      <w:proofErr w:type="spellEnd"/>
      <w:r w:rsidR="00DB7DF9" w:rsidRPr="00E8157F">
        <w:rPr>
          <w:color w:val="222222"/>
          <w:shd w:val="clear" w:color="auto" w:fill="FFFFFF"/>
        </w:rPr>
        <w:t xml:space="preserve"> </w:t>
      </w:r>
      <w:r w:rsidR="00871E94" w:rsidRPr="00E8157F">
        <w:rPr>
          <w:color w:val="222222"/>
          <w:shd w:val="clear" w:color="auto" w:fill="FFFFFF"/>
        </w:rPr>
        <w:t>–</w:t>
      </w:r>
      <w:r w:rsidR="00DB7DF9" w:rsidRPr="00E8157F">
        <w:rPr>
          <w:color w:val="222222"/>
          <w:shd w:val="clear" w:color="auto" w:fill="FFFFFF"/>
        </w:rPr>
        <w:t xml:space="preserve"> </w:t>
      </w:r>
      <w:proofErr w:type="spellStart"/>
      <w:r w:rsidR="00871E94" w:rsidRPr="00E8157F">
        <w:rPr>
          <w:color w:val="222222"/>
          <w:shd w:val="clear" w:color="auto" w:fill="FFFFFF"/>
        </w:rPr>
        <w:t>Мида</w:t>
      </w:r>
      <w:proofErr w:type="spellEnd"/>
    </w:p>
    <w:p w:rsidR="00A46E48" w:rsidRDefault="00A46E48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58AF19E3" wp14:editId="5080FA0C">
            <wp:extent cx="4651513" cy="3280568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2"/>
                    <a:srcRect t="5964"/>
                    <a:stretch/>
                  </pic:blipFill>
                  <pic:spPr bwMode="auto">
                    <a:xfrm>
                      <a:off x="0" y="0"/>
                      <a:ext cx="4675308" cy="3297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5</w:t>
      </w:r>
      <w:r>
        <w:t>9</w:t>
      </w:r>
      <w:r>
        <w:t xml:space="preserve"> — </w:t>
      </w:r>
      <w:r w:rsidR="00DE61A4">
        <w:t>График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методом</w:t>
      </w:r>
      <w:r w:rsidR="00DB7DF9">
        <w:t xml:space="preserve"> </w:t>
      </w:r>
      <w:proofErr w:type="spellStart"/>
      <w:r w:rsidRPr="00E8157F">
        <w:rPr>
          <w:color w:val="222222"/>
          <w:shd w:val="clear" w:color="auto" w:fill="FFFFFF"/>
        </w:rPr>
        <w:t>Нелдера</w:t>
      </w:r>
      <w:proofErr w:type="spellEnd"/>
      <w:r w:rsidRPr="00E8157F">
        <w:rPr>
          <w:color w:val="222222"/>
          <w:shd w:val="clear" w:color="auto" w:fill="FFFFFF"/>
        </w:rPr>
        <w:t xml:space="preserve"> – </w:t>
      </w:r>
      <w:proofErr w:type="spellStart"/>
      <w:r w:rsidRPr="00E8157F">
        <w:rPr>
          <w:color w:val="222222"/>
          <w:shd w:val="clear" w:color="auto" w:fill="FFFFFF"/>
        </w:rPr>
        <w:t>Мида</w:t>
      </w:r>
      <w:proofErr w:type="spellEnd"/>
      <w:r w:rsidR="00DE61A4">
        <w:t>.</w:t>
      </w:r>
    </w:p>
    <w:p w:rsidR="00A46E48" w:rsidRDefault="00087FF8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61B2C778" wp14:editId="229B2B26">
            <wp:extent cx="3171825" cy="1209675"/>
            <wp:effectExtent l="0" t="0" r="9525" b="952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7FF8" w:rsidRDefault="00E8157F" w:rsidP="00087FF8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60</w:t>
      </w:r>
      <w:r>
        <w:t xml:space="preserve"> — </w:t>
      </w:r>
      <w:r w:rsidR="00DE61A4">
        <w:t>Файл</w:t>
      </w:r>
      <w:r w:rsidR="00DB7DF9">
        <w:t xml:space="preserve"> </w:t>
      </w:r>
      <w:r w:rsidR="00DE61A4">
        <w:t>результата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,</w:t>
      </w:r>
      <w:r w:rsidR="00DB7DF9">
        <w:t xml:space="preserve"> </w:t>
      </w:r>
      <w:r w:rsidR="00DE61A4">
        <w:t>оптимизированного</w:t>
      </w:r>
      <w:r w:rsidR="00DB7DF9">
        <w:t xml:space="preserve"> </w:t>
      </w:r>
      <w:r w:rsidR="00DE61A4">
        <w:t>методом</w:t>
      </w:r>
      <w:r w:rsidR="00DB7DF9">
        <w:t xml:space="preserve"> </w:t>
      </w:r>
      <w:proofErr w:type="spellStart"/>
      <w:r w:rsidRPr="00E8157F">
        <w:rPr>
          <w:color w:val="222222"/>
          <w:shd w:val="clear" w:color="auto" w:fill="FFFFFF"/>
        </w:rPr>
        <w:t>Нелдера</w:t>
      </w:r>
      <w:proofErr w:type="spellEnd"/>
      <w:r w:rsidRPr="00E8157F">
        <w:rPr>
          <w:color w:val="222222"/>
          <w:shd w:val="clear" w:color="auto" w:fill="FFFFFF"/>
        </w:rPr>
        <w:t xml:space="preserve"> – </w:t>
      </w:r>
      <w:proofErr w:type="spellStart"/>
      <w:r w:rsidRPr="00E8157F">
        <w:rPr>
          <w:color w:val="222222"/>
          <w:shd w:val="clear" w:color="auto" w:fill="FFFFFF"/>
        </w:rPr>
        <w:t>Мида</w:t>
      </w:r>
      <w:proofErr w:type="spellEnd"/>
      <w:r w:rsidR="00DE61A4">
        <w:t>.</w:t>
      </w:r>
    </w:p>
    <w:p w:rsidR="00087FF8" w:rsidRDefault="00087FF8" w:rsidP="00087FF8">
      <w:pPr>
        <w:tabs>
          <w:tab w:val="left" w:pos="5103"/>
        </w:tabs>
        <w:spacing w:line="240" w:lineRule="auto"/>
        <w:ind w:left="808" w:hanging="808"/>
      </w:pPr>
      <w:r>
        <w:lastRenderedPageBreak/>
        <w:t>Таблица 4.1</w:t>
      </w:r>
      <w:r>
        <w:t xml:space="preserve">— </w:t>
      </w:r>
      <w:r>
        <w:t>Результаты оптимизации встроенными методами</w:t>
      </w:r>
      <w:bookmarkStart w:id="0" w:name="_GoBack"/>
      <w:bookmarkEnd w:id="0"/>
    </w:p>
    <w:tbl>
      <w:tblPr>
        <w:tblStyle w:val="af"/>
        <w:tblW w:w="10219" w:type="dxa"/>
        <w:jc w:val="center"/>
        <w:tblLook w:val="04A0" w:firstRow="1" w:lastRow="0" w:firstColumn="1" w:lastColumn="0" w:noHBand="0" w:noVBand="1"/>
      </w:tblPr>
      <w:tblGrid>
        <w:gridCol w:w="3134"/>
        <w:gridCol w:w="1391"/>
        <w:gridCol w:w="1391"/>
        <w:gridCol w:w="1366"/>
        <w:gridCol w:w="1546"/>
        <w:gridCol w:w="1391"/>
      </w:tblGrid>
      <w:tr w:rsidR="00087FF8" w:rsidTr="00A94459">
        <w:trPr>
          <w:trHeight w:val="496"/>
          <w:jc w:val="center"/>
        </w:trPr>
        <w:tc>
          <w:tcPr>
            <w:tcW w:w="3134" w:type="dxa"/>
          </w:tcPr>
          <w:p w:rsidR="00A94459" w:rsidRDefault="00A94459" w:rsidP="00DE61A4">
            <w:pPr>
              <w:tabs>
                <w:tab w:val="left" w:pos="5103"/>
              </w:tabs>
              <w:jc w:val="center"/>
            </w:pPr>
            <w:r>
              <w:t>Метод</w:t>
            </w:r>
          </w:p>
        </w:tc>
        <w:tc>
          <w:tcPr>
            <w:tcW w:w="1391" w:type="dxa"/>
          </w:tcPr>
          <w:p w:rsidR="00A94459" w:rsidRPr="00A94459" w:rsidRDefault="00A94459" w:rsidP="00DE61A4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</w:p>
        </w:tc>
        <w:tc>
          <w:tcPr>
            <w:tcW w:w="1391" w:type="dxa"/>
          </w:tcPr>
          <w:p w:rsidR="00A94459" w:rsidRPr="00A94459" w:rsidRDefault="00A94459" w:rsidP="00DE61A4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I</w:t>
            </w:r>
          </w:p>
        </w:tc>
        <w:tc>
          <w:tcPr>
            <w:tcW w:w="1366" w:type="dxa"/>
          </w:tcPr>
          <w:p w:rsidR="00A94459" w:rsidRPr="00A94459" w:rsidRDefault="00A94459" w:rsidP="00DE61A4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1546" w:type="dxa"/>
          </w:tcPr>
          <w:p w:rsidR="00A94459" w:rsidRPr="00A94459" w:rsidRDefault="00A94459" w:rsidP="00DE61A4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391" w:type="dxa"/>
          </w:tcPr>
          <w:p w:rsidR="00A94459" w:rsidRPr="00A94459" w:rsidRDefault="00A94459" w:rsidP="00A94459">
            <w:pPr>
              <w:tabs>
                <w:tab w:val="center" w:pos="690"/>
                <w:tab w:val="right" w:pos="1380"/>
              </w:tabs>
              <w:jc w:val="center"/>
              <w:rPr>
                <w:lang w:val="en-US"/>
              </w:rPr>
            </w:pPr>
            <w:r w:rsidRPr="00A94459">
              <w:rPr>
                <w:position w:val="-12"/>
                <w:lang w:val="en-US"/>
              </w:rPr>
              <w:object w:dxaOrig="279" w:dyaOrig="380">
                <v:shape id="_x0000_i4269" type="#_x0000_t75" style="width:14.1pt;height:18.8pt" o:ole="">
                  <v:imagedata r:id="rId254" o:title=""/>
                </v:shape>
                <o:OLEObject Type="Embed" ProgID="Equation.DSMT4" ShapeID="_x0000_i4269" DrawAspect="Content" ObjectID="_1605567903" r:id="rId255"/>
              </w:object>
            </w:r>
            <w:r>
              <w:rPr>
                <w:lang w:val="en-US"/>
              </w:rPr>
              <w:t xml:space="preserve"> </w:t>
            </w:r>
          </w:p>
        </w:tc>
      </w:tr>
      <w:tr w:rsidR="00087FF8" w:rsidTr="00A94459">
        <w:trPr>
          <w:trHeight w:val="413"/>
          <w:jc w:val="center"/>
        </w:trPr>
        <w:tc>
          <w:tcPr>
            <w:tcW w:w="3134" w:type="dxa"/>
          </w:tcPr>
          <w:p w:rsidR="00A94459" w:rsidRPr="00F53E87" w:rsidRDefault="00A94459" w:rsidP="00A94459">
            <w:pPr>
              <w:ind w:left="32"/>
              <w:jc w:val="both"/>
            </w:pPr>
            <w:r w:rsidRPr="00A94459">
              <w:rPr>
                <w:color w:val="222222"/>
                <w:shd w:val="clear" w:color="auto" w:fill="FFFFFF"/>
              </w:rPr>
              <w:t>Генетический алгоритм</w:t>
            </w:r>
          </w:p>
        </w:tc>
        <w:tc>
          <w:tcPr>
            <w:tcW w:w="1391" w:type="dxa"/>
          </w:tcPr>
          <w:p w:rsidR="00A94459" w:rsidRPr="00A94459" w:rsidRDefault="00A94459" w:rsidP="00A94459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391" w:type="dxa"/>
          </w:tcPr>
          <w:p w:rsidR="00A94459" w:rsidRPr="00A94459" w:rsidRDefault="00A94459" w:rsidP="00A94459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366" w:type="dxa"/>
          </w:tcPr>
          <w:p w:rsidR="00A94459" w:rsidRPr="00A94459" w:rsidRDefault="00A94459" w:rsidP="00A94459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546" w:type="dxa"/>
          </w:tcPr>
          <w:p w:rsidR="00A94459" w:rsidRPr="00A94459" w:rsidRDefault="00A94459" w:rsidP="00A94459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391" w:type="dxa"/>
          </w:tcPr>
          <w:p w:rsidR="00A94459" w:rsidRPr="00A94459" w:rsidRDefault="00A94459" w:rsidP="00A94459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</w:tr>
      <w:tr w:rsidR="00087FF8" w:rsidTr="00A94459">
        <w:trPr>
          <w:trHeight w:val="413"/>
          <w:jc w:val="center"/>
        </w:trPr>
        <w:tc>
          <w:tcPr>
            <w:tcW w:w="3134" w:type="dxa"/>
          </w:tcPr>
          <w:p w:rsidR="00A94459" w:rsidRPr="00F53E87" w:rsidRDefault="00A94459" w:rsidP="00A94459">
            <w:pPr>
              <w:ind w:firstLine="32"/>
              <w:jc w:val="both"/>
            </w:pPr>
            <w:r w:rsidRPr="00A94459">
              <w:rPr>
                <w:color w:val="222222"/>
                <w:shd w:val="clear" w:color="auto" w:fill="FFFFFF"/>
              </w:rPr>
              <w:t>Градиентный спуск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739973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044392</w:t>
            </w:r>
          </w:p>
        </w:tc>
        <w:tc>
          <w:tcPr>
            <w:tcW w:w="136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>
              <w:t>0.07167</w:t>
            </w:r>
          </w:p>
        </w:tc>
        <w:tc>
          <w:tcPr>
            <w:tcW w:w="154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247.018166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081486</w:t>
            </w:r>
          </w:p>
        </w:tc>
      </w:tr>
      <w:tr w:rsidR="00087FF8" w:rsidTr="00A94459">
        <w:trPr>
          <w:trHeight w:val="434"/>
          <w:jc w:val="center"/>
        </w:trPr>
        <w:tc>
          <w:tcPr>
            <w:tcW w:w="3134" w:type="dxa"/>
          </w:tcPr>
          <w:p w:rsidR="00A94459" w:rsidRPr="00F53E87" w:rsidRDefault="00A94459" w:rsidP="00A94459">
            <w:pPr>
              <w:ind w:firstLine="32"/>
              <w:jc w:val="both"/>
            </w:pPr>
            <w:r w:rsidRPr="00A94459">
              <w:rPr>
                <w:color w:val="222222"/>
                <w:shd w:val="clear" w:color="auto" w:fill="FFFFFF"/>
              </w:rPr>
              <w:t>Латинский гиперкуб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194674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011667</w:t>
            </w:r>
          </w:p>
        </w:tc>
        <w:tc>
          <w:tcPr>
            <w:tcW w:w="136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018668</w:t>
            </w:r>
          </w:p>
        </w:tc>
        <w:tc>
          <w:tcPr>
            <w:tcW w:w="154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>
              <w:t>2287.377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109234</w:t>
            </w:r>
          </w:p>
        </w:tc>
      </w:tr>
      <w:tr w:rsidR="00087FF8" w:rsidTr="00A94459">
        <w:trPr>
          <w:trHeight w:val="413"/>
          <w:jc w:val="center"/>
        </w:trPr>
        <w:tc>
          <w:tcPr>
            <w:tcW w:w="3134" w:type="dxa"/>
          </w:tcPr>
          <w:p w:rsidR="00A94459" w:rsidRPr="00F53E87" w:rsidRDefault="00A94459" w:rsidP="00A94459">
            <w:pPr>
              <w:ind w:firstLine="32"/>
              <w:jc w:val="both"/>
            </w:pPr>
            <w:r w:rsidRPr="00A94459">
              <w:rPr>
                <w:color w:val="222222"/>
                <w:shd w:val="clear" w:color="auto" w:fill="FFFFFF"/>
              </w:rPr>
              <w:t>Симплексный метод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-0.787756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1.347698</w:t>
            </w:r>
          </w:p>
        </w:tc>
        <w:tc>
          <w:tcPr>
            <w:tcW w:w="136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1.099402</w:t>
            </w:r>
          </w:p>
        </w:tc>
        <w:tc>
          <w:tcPr>
            <w:tcW w:w="154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1.057434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157226</w:t>
            </w:r>
          </w:p>
        </w:tc>
      </w:tr>
      <w:tr w:rsidR="00A94459" w:rsidTr="00A94459">
        <w:trPr>
          <w:trHeight w:val="413"/>
          <w:jc w:val="center"/>
        </w:trPr>
        <w:tc>
          <w:tcPr>
            <w:tcW w:w="3134" w:type="dxa"/>
          </w:tcPr>
          <w:p w:rsidR="00A94459" w:rsidRPr="00A94459" w:rsidRDefault="00A94459" w:rsidP="00A94459">
            <w:pPr>
              <w:ind w:firstLine="32"/>
              <w:jc w:val="both"/>
            </w:pPr>
            <w:r w:rsidRPr="00A94459">
              <w:rPr>
                <w:color w:val="222222"/>
                <w:shd w:val="clear" w:color="auto" w:fill="FFFFFF"/>
              </w:rPr>
              <w:t xml:space="preserve">Метод </w:t>
            </w:r>
            <w:proofErr w:type="spellStart"/>
            <w:r w:rsidRPr="00A94459">
              <w:rPr>
                <w:color w:val="222222"/>
                <w:shd w:val="clear" w:color="auto" w:fill="FFFFFF"/>
              </w:rPr>
              <w:t>Нелдера</w:t>
            </w:r>
            <w:proofErr w:type="spellEnd"/>
            <w:r w:rsidRPr="00A94459">
              <w:rPr>
                <w:color w:val="222222"/>
                <w:shd w:val="clear" w:color="auto" w:fill="FFFFFF"/>
              </w:rPr>
              <w:t xml:space="preserve"> – </w:t>
            </w:r>
            <w:proofErr w:type="spellStart"/>
            <w:r w:rsidRPr="00A94459">
              <w:rPr>
                <w:color w:val="222222"/>
                <w:shd w:val="clear" w:color="auto" w:fill="FFFFFF"/>
              </w:rPr>
              <w:t>Мида</w:t>
            </w:r>
            <w:proofErr w:type="spellEnd"/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054007</w:t>
            </w:r>
          </w:p>
        </w:tc>
        <w:tc>
          <w:tcPr>
            <w:tcW w:w="1391" w:type="dxa"/>
          </w:tcPr>
          <w:p w:rsidR="00A94459" w:rsidRDefault="00087FF8" w:rsidP="00A94459">
            <w:pPr>
              <w:tabs>
                <w:tab w:val="left" w:pos="5103"/>
              </w:tabs>
              <w:jc w:val="center"/>
            </w:pPr>
            <w:r w:rsidRPr="00087FF8">
              <w:t>0.007649</w:t>
            </w:r>
          </w:p>
        </w:tc>
        <w:tc>
          <w:tcPr>
            <w:tcW w:w="1366" w:type="dxa"/>
          </w:tcPr>
          <w:p w:rsidR="00A94459" w:rsidRDefault="00087FF8" w:rsidP="00A94459">
            <w:pPr>
              <w:tabs>
                <w:tab w:val="left" w:pos="5103"/>
              </w:tabs>
              <w:jc w:val="center"/>
            </w:pPr>
            <w:r w:rsidRPr="00087FF8">
              <w:t>0.216072</w:t>
            </w:r>
          </w:p>
        </w:tc>
        <w:tc>
          <w:tcPr>
            <w:tcW w:w="1546" w:type="dxa"/>
          </w:tcPr>
          <w:p w:rsidR="00A94459" w:rsidRDefault="00087FF8" w:rsidP="00A94459">
            <w:pPr>
              <w:tabs>
                <w:tab w:val="left" w:pos="5103"/>
              </w:tabs>
              <w:jc w:val="center"/>
            </w:pPr>
            <w:r w:rsidRPr="00087FF8">
              <w:t>0.121223</w:t>
            </w:r>
          </w:p>
        </w:tc>
        <w:tc>
          <w:tcPr>
            <w:tcW w:w="1391" w:type="dxa"/>
          </w:tcPr>
          <w:p w:rsidR="00A94459" w:rsidRDefault="00087FF8" w:rsidP="00087FF8">
            <w:pPr>
              <w:tabs>
                <w:tab w:val="left" w:pos="5103"/>
              </w:tabs>
              <w:jc w:val="center"/>
            </w:pPr>
            <w:r w:rsidRPr="00087FF8">
              <w:t>0.251601</w:t>
            </w:r>
          </w:p>
        </w:tc>
      </w:tr>
    </w:tbl>
    <w:p w:rsidR="007B5E8B" w:rsidRPr="00A5300A" w:rsidRDefault="007B5E8B" w:rsidP="00DE61A4">
      <w:pPr>
        <w:tabs>
          <w:tab w:val="left" w:pos="5103"/>
        </w:tabs>
        <w:spacing w:line="240" w:lineRule="auto"/>
        <w:ind w:left="808"/>
        <w:jc w:val="center"/>
      </w:pPr>
    </w:p>
    <w:sectPr w:rsidR="007B5E8B" w:rsidRPr="00A5300A" w:rsidSect="00BD05E8">
      <w:pgSz w:w="11906" w:h="16838"/>
      <w:pgMar w:top="1134" w:right="851" w:bottom="851" w:left="1418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E04EA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0C536DD"/>
    <w:multiLevelType w:val="multilevel"/>
    <w:tmpl w:val="62F84B98"/>
    <w:numStyleLink w:val="1"/>
  </w:abstractNum>
  <w:abstractNum w:abstractNumId="2" w15:restartNumberingAfterBreak="0">
    <w:nsid w:val="08E61A8D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D5642AF"/>
    <w:multiLevelType w:val="hybridMultilevel"/>
    <w:tmpl w:val="EBFA5F80"/>
    <w:lvl w:ilvl="0" w:tplc="0419000F">
      <w:start w:val="1"/>
      <w:numFmt w:val="decimal"/>
      <w:lvlText w:val="%1."/>
      <w:lvlJc w:val="left"/>
      <w:pPr>
        <w:ind w:left="1168" w:hanging="360"/>
      </w:pPr>
    </w:lvl>
    <w:lvl w:ilvl="1" w:tplc="04190019" w:tentative="1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abstractNum w:abstractNumId="4" w15:restartNumberingAfterBreak="0">
    <w:nsid w:val="12D76497"/>
    <w:multiLevelType w:val="multilevel"/>
    <w:tmpl w:val="62F84B98"/>
    <w:styleLink w:val="1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162C50CE"/>
    <w:multiLevelType w:val="hybridMultilevel"/>
    <w:tmpl w:val="FE7C667E"/>
    <w:lvl w:ilvl="0" w:tplc="0419000F">
      <w:start w:val="1"/>
      <w:numFmt w:val="decimal"/>
      <w:lvlText w:val="%1."/>
      <w:lvlJc w:val="left"/>
      <w:pPr>
        <w:ind w:left="1168" w:hanging="360"/>
      </w:pPr>
    </w:lvl>
    <w:lvl w:ilvl="1" w:tplc="04190019" w:tentative="1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abstractNum w:abstractNumId="6" w15:restartNumberingAfterBreak="0">
    <w:nsid w:val="18327B3E"/>
    <w:multiLevelType w:val="hybridMultilevel"/>
    <w:tmpl w:val="2EE69404"/>
    <w:lvl w:ilvl="0" w:tplc="D0F4AAF0">
      <w:numFmt w:val="bullet"/>
      <w:lvlText w:val="-"/>
      <w:lvlJc w:val="left"/>
      <w:pPr>
        <w:ind w:left="1068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7" w15:restartNumberingAfterBreak="0">
    <w:nsid w:val="18A947C6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 w15:restartNumberingAfterBreak="0">
    <w:nsid w:val="1A154AC6"/>
    <w:multiLevelType w:val="multilevel"/>
    <w:tmpl w:val="62F84B98"/>
    <w:numStyleLink w:val="1"/>
  </w:abstractNum>
  <w:abstractNum w:abstractNumId="9" w15:restartNumberingAfterBreak="0">
    <w:nsid w:val="1A363363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 w15:restartNumberingAfterBreak="0">
    <w:nsid w:val="1DD367D6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1F9136F1"/>
    <w:multiLevelType w:val="multilevel"/>
    <w:tmpl w:val="62F84B98"/>
    <w:numStyleLink w:val="1"/>
  </w:abstractNum>
  <w:abstractNum w:abstractNumId="12" w15:restartNumberingAfterBreak="0">
    <w:nsid w:val="20B033EE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27702DD2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28F90416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2B786719"/>
    <w:multiLevelType w:val="hybridMultilevel"/>
    <w:tmpl w:val="7F3CC86E"/>
    <w:lvl w:ilvl="0" w:tplc="D2441EDE">
      <w:start w:val="1"/>
      <w:numFmt w:val="russianLower"/>
      <w:lvlText w:val="%1)"/>
      <w:lvlJc w:val="left"/>
      <w:pPr>
        <w:ind w:left="928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438" w:hanging="360"/>
      </w:pPr>
    </w:lvl>
    <w:lvl w:ilvl="2" w:tplc="0419001B" w:tentative="1">
      <w:start w:val="1"/>
      <w:numFmt w:val="lowerRoman"/>
      <w:lvlText w:val="%3."/>
      <w:lvlJc w:val="right"/>
      <w:pPr>
        <w:ind w:left="1158" w:hanging="180"/>
      </w:pPr>
    </w:lvl>
    <w:lvl w:ilvl="3" w:tplc="0419000F" w:tentative="1">
      <w:start w:val="1"/>
      <w:numFmt w:val="decimal"/>
      <w:lvlText w:val="%4."/>
      <w:lvlJc w:val="left"/>
      <w:pPr>
        <w:ind w:left="1878" w:hanging="360"/>
      </w:pPr>
    </w:lvl>
    <w:lvl w:ilvl="4" w:tplc="04190019" w:tentative="1">
      <w:start w:val="1"/>
      <w:numFmt w:val="lowerLetter"/>
      <w:lvlText w:val="%5."/>
      <w:lvlJc w:val="left"/>
      <w:pPr>
        <w:ind w:left="2598" w:hanging="360"/>
      </w:pPr>
    </w:lvl>
    <w:lvl w:ilvl="5" w:tplc="0419001B" w:tentative="1">
      <w:start w:val="1"/>
      <w:numFmt w:val="lowerRoman"/>
      <w:lvlText w:val="%6."/>
      <w:lvlJc w:val="right"/>
      <w:pPr>
        <w:ind w:left="3318" w:hanging="180"/>
      </w:pPr>
    </w:lvl>
    <w:lvl w:ilvl="6" w:tplc="0419000F" w:tentative="1">
      <w:start w:val="1"/>
      <w:numFmt w:val="decimal"/>
      <w:lvlText w:val="%7."/>
      <w:lvlJc w:val="left"/>
      <w:pPr>
        <w:ind w:left="4038" w:hanging="360"/>
      </w:pPr>
    </w:lvl>
    <w:lvl w:ilvl="7" w:tplc="04190019" w:tentative="1">
      <w:start w:val="1"/>
      <w:numFmt w:val="lowerLetter"/>
      <w:lvlText w:val="%8."/>
      <w:lvlJc w:val="left"/>
      <w:pPr>
        <w:ind w:left="4758" w:hanging="360"/>
      </w:pPr>
    </w:lvl>
    <w:lvl w:ilvl="8" w:tplc="0419001B" w:tentative="1">
      <w:start w:val="1"/>
      <w:numFmt w:val="lowerRoman"/>
      <w:lvlText w:val="%9."/>
      <w:lvlJc w:val="right"/>
      <w:pPr>
        <w:ind w:left="5478" w:hanging="180"/>
      </w:pPr>
    </w:lvl>
  </w:abstractNum>
  <w:abstractNum w:abstractNumId="16" w15:restartNumberingAfterBreak="0">
    <w:nsid w:val="2E6F2097"/>
    <w:multiLevelType w:val="multilevel"/>
    <w:tmpl w:val="62F84B98"/>
    <w:numStyleLink w:val="1"/>
  </w:abstractNum>
  <w:abstractNum w:abstractNumId="17" w15:restartNumberingAfterBreak="0">
    <w:nsid w:val="329C3EA4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 w15:restartNumberingAfterBreak="0">
    <w:nsid w:val="38EB4809"/>
    <w:multiLevelType w:val="hybridMultilevel"/>
    <w:tmpl w:val="DE168782"/>
    <w:lvl w:ilvl="0" w:tplc="0419000F">
      <w:start w:val="1"/>
      <w:numFmt w:val="decimal"/>
      <w:lvlText w:val="%1."/>
      <w:lvlJc w:val="left"/>
      <w:pPr>
        <w:ind w:left="1168" w:hanging="360"/>
      </w:pPr>
    </w:lvl>
    <w:lvl w:ilvl="1" w:tplc="04190019" w:tentative="1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abstractNum w:abstractNumId="19" w15:restartNumberingAfterBreak="0">
    <w:nsid w:val="3EA74C42"/>
    <w:multiLevelType w:val="multilevel"/>
    <w:tmpl w:val="3810132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0" w15:restartNumberingAfterBreak="0">
    <w:nsid w:val="414D63D2"/>
    <w:multiLevelType w:val="multilevel"/>
    <w:tmpl w:val="62F84B98"/>
    <w:numStyleLink w:val="1"/>
  </w:abstractNum>
  <w:abstractNum w:abstractNumId="21" w15:restartNumberingAfterBreak="0">
    <w:nsid w:val="43C76011"/>
    <w:multiLevelType w:val="hybridMultilevel"/>
    <w:tmpl w:val="7262743A"/>
    <w:lvl w:ilvl="0" w:tplc="5D76F318">
      <w:start w:val="1"/>
      <w:numFmt w:val="decimal"/>
      <w:lvlText w:val="%1."/>
      <w:lvlJc w:val="left"/>
      <w:pPr>
        <w:ind w:left="510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56578BD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48CF7AED"/>
    <w:multiLevelType w:val="multilevel"/>
    <w:tmpl w:val="62F84B98"/>
    <w:numStyleLink w:val="1"/>
  </w:abstractNum>
  <w:abstractNum w:abstractNumId="24" w15:restartNumberingAfterBreak="0">
    <w:nsid w:val="56F54F85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5" w15:restartNumberingAfterBreak="0">
    <w:nsid w:val="572A3F87"/>
    <w:multiLevelType w:val="hybridMultilevel"/>
    <w:tmpl w:val="CF6E272E"/>
    <w:lvl w:ilvl="0" w:tplc="D0F4AAF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AA52791"/>
    <w:multiLevelType w:val="hybridMultilevel"/>
    <w:tmpl w:val="5720FB82"/>
    <w:lvl w:ilvl="0" w:tplc="4FF850D6">
      <w:start w:val="1"/>
      <w:numFmt w:val="russianLower"/>
      <w:lvlText w:val="%1)"/>
      <w:lvlJc w:val="left"/>
      <w:pPr>
        <w:ind w:left="2072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F4358BE"/>
    <w:multiLevelType w:val="hybridMultilevel"/>
    <w:tmpl w:val="29DE7724"/>
    <w:lvl w:ilvl="0" w:tplc="6A34BB32">
      <w:start w:val="1"/>
      <w:numFmt w:val="decimal"/>
      <w:lvlText w:val="%1."/>
      <w:lvlJc w:val="left"/>
      <w:pPr>
        <w:ind w:left="510" w:hanging="51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abstractNum w:abstractNumId="28" w15:restartNumberingAfterBreak="0">
    <w:nsid w:val="6EEF06BD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 w15:restartNumberingAfterBreak="0">
    <w:nsid w:val="6F3F1B19"/>
    <w:multiLevelType w:val="multilevel"/>
    <w:tmpl w:val="62F84B98"/>
    <w:numStyleLink w:val="1"/>
  </w:abstractNum>
  <w:abstractNum w:abstractNumId="30" w15:restartNumberingAfterBreak="0">
    <w:nsid w:val="6FAD068E"/>
    <w:multiLevelType w:val="hybridMultilevel"/>
    <w:tmpl w:val="4C583F14"/>
    <w:lvl w:ilvl="0" w:tplc="5D76F318">
      <w:start w:val="1"/>
      <w:numFmt w:val="decimal"/>
      <w:lvlText w:val="%1."/>
      <w:lvlJc w:val="left"/>
      <w:pPr>
        <w:ind w:left="1020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50" w:hanging="360"/>
      </w:pPr>
    </w:lvl>
    <w:lvl w:ilvl="2" w:tplc="0419001B" w:tentative="1">
      <w:start w:val="1"/>
      <w:numFmt w:val="lowerRoman"/>
      <w:lvlText w:val="%3."/>
      <w:lvlJc w:val="right"/>
      <w:pPr>
        <w:ind w:left="2670" w:hanging="180"/>
      </w:pPr>
    </w:lvl>
    <w:lvl w:ilvl="3" w:tplc="0419000F" w:tentative="1">
      <w:start w:val="1"/>
      <w:numFmt w:val="decimal"/>
      <w:lvlText w:val="%4."/>
      <w:lvlJc w:val="left"/>
      <w:pPr>
        <w:ind w:left="3390" w:hanging="360"/>
      </w:pPr>
    </w:lvl>
    <w:lvl w:ilvl="4" w:tplc="04190019" w:tentative="1">
      <w:start w:val="1"/>
      <w:numFmt w:val="lowerLetter"/>
      <w:lvlText w:val="%5."/>
      <w:lvlJc w:val="left"/>
      <w:pPr>
        <w:ind w:left="4110" w:hanging="360"/>
      </w:pPr>
    </w:lvl>
    <w:lvl w:ilvl="5" w:tplc="0419001B" w:tentative="1">
      <w:start w:val="1"/>
      <w:numFmt w:val="lowerRoman"/>
      <w:lvlText w:val="%6."/>
      <w:lvlJc w:val="right"/>
      <w:pPr>
        <w:ind w:left="4830" w:hanging="180"/>
      </w:pPr>
    </w:lvl>
    <w:lvl w:ilvl="6" w:tplc="0419000F" w:tentative="1">
      <w:start w:val="1"/>
      <w:numFmt w:val="decimal"/>
      <w:lvlText w:val="%7."/>
      <w:lvlJc w:val="left"/>
      <w:pPr>
        <w:ind w:left="5550" w:hanging="360"/>
      </w:pPr>
    </w:lvl>
    <w:lvl w:ilvl="7" w:tplc="04190019" w:tentative="1">
      <w:start w:val="1"/>
      <w:numFmt w:val="lowerLetter"/>
      <w:lvlText w:val="%8."/>
      <w:lvlJc w:val="left"/>
      <w:pPr>
        <w:ind w:left="6270" w:hanging="360"/>
      </w:pPr>
    </w:lvl>
    <w:lvl w:ilvl="8" w:tplc="0419001B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31" w15:restartNumberingAfterBreak="0">
    <w:nsid w:val="791D32F7"/>
    <w:multiLevelType w:val="hybridMultilevel"/>
    <w:tmpl w:val="C414BFE6"/>
    <w:lvl w:ilvl="0" w:tplc="0419000F">
      <w:start w:val="1"/>
      <w:numFmt w:val="decimal"/>
      <w:lvlText w:val="%1."/>
      <w:lvlJc w:val="left"/>
      <w:pPr>
        <w:ind w:left="1168" w:hanging="360"/>
      </w:pPr>
    </w:lvl>
    <w:lvl w:ilvl="1" w:tplc="04190019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num w:numId="1">
    <w:abstractNumId w:val="31"/>
  </w:num>
  <w:num w:numId="2">
    <w:abstractNumId w:val="3"/>
  </w:num>
  <w:num w:numId="3">
    <w:abstractNumId w:val="19"/>
  </w:num>
  <w:num w:numId="4">
    <w:abstractNumId w:val="15"/>
  </w:num>
  <w:num w:numId="5">
    <w:abstractNumId w:val="26"/>
  </w:num>
  <w:num w:numId="6">
    <w:abstractNumId w:val="18"/>
  </w:num>
  <w:num w:numId="7">
    <w:abstractNumId w:val="27"/>
  </w:num>
  <w:num w:numId="8">
    <w:abstractNumId w:val="6"/>
  </w:num>
  <w:num w:numId="9">
    <w:abstractNumId w:val="30"/>
  </w:num>
  <w:num w:numId="10">
    <w:abstractNumId w:val="21"/>
  </w:num>
  <w:num w:numId="11">
    <w:abstractNumId w:val="25"/>
  </w:num>
  <w:num w:numId="12">
    <w:abstractNumId w:val="5"/>
  </w:num>
  <w:num w:numId="13">
    <w:abstractNumId w:val="14"/>
  </w:num>
  <w:num w:numId="14">
    <w:abstractNumId w:val="1"/>
  </w:num>
  <w:num w:numId="15">
    <w:abstractNumId w:val="4"/>
  </w:num>
  <w:num w:numId="16">
    <w:abstractNumId w:val="10"/>
  </w:num>
  <w:num w:numId="17">
    <w:abstractNumId w:val="0"/>
  </w:num>
  <w:num w:numId="18">
    <w:abstractNumId w:val="9"/>
  </w:num>
  <w:num w:numId="19">
    <w:abstractNumId w:val="28"/>
  </w:num>
  <w:num w:numId="20">
    <w:abstractNumId w:val="12"/>
  </w:num>
  <w:num w:numId="21">
    <w:abstractNumId w:val="7"/>
  </w:num>
  <w:num w:numId="22">
    <w:abstractNumId w:val="13"/>
  </w:num>
  <w:num w:numId="23">
    <w:abstractNumId w:val="24"/>
  </w:num>
  <w:num w:numId="24">
    <w:abstractNumId w:val="17"/>
  </w:num>
  <w:num w:numId="25">
    <w:abstractNumId w:val="2"/>
  </w:num>
  <w:num w:numId="26">
    <w:abstractNumId w:val="22"/>
  </w:num>
  <w:num w:numId="27">
    <w:abstractNumId w:val="20"/>
  </w:num>
  <w:num w:numId="28">
    <w:abstractNumId w:val="29"/>
  </w:num>
  <w:num w:numId="29">
    <w:abstractNumId w:val="16"/>
  </w:num>
  <w:num w:numId="30">
    <w:abstractNumId w:val="11"/>
  </w:num>
  <w:num w:numId="31">
    <w:abstractNumId w:val="23"/>
  </w:num>
  <w:num w:numId="3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0DC5"/>
    <w:rsid w:val="00002A7B"/>
    <w:rsid w:val="00041B88"/>
    <w:rsid w:val="000442D4"/>
    <w:rsid w:val="00045A2E"/>
    <w:rsid w:val="000648C2"/>
    <w:rsid w:val="00075F45"/>
    <w:rsid w:val="00087290"/>
    <w:rsid w:val="00087FF8"/>
    <w:rsid w:val="00094B4E"/>
    <w:rsid w:val="000A5D63"/>
    <w:rsid w:val="000A7A25"/>
    <w:rsid w:val="000B74AC"/>
    <w:rsid w:val="000C47B2"/>
    <w:rsid w:val="000F7725"/>
    <w:rsid w:val="00110DD1"/>
    <w:rsid w:val="00145906"/>
    <w:rsid w:val="001471F0"/>
    <w:rsid w:val="00153636"/>
    <w:rsid w:val="00170D07"/>
    <w:rsid w:val="001B45BB"/>
    <w:rsid w:val="001C4431"/>
    <w:rsid w:val="001D0469"/>
    <w:rsid w:val="001D08FB"/>
    <w:rsid w:val="00201FF4"/>
    <w:rsid w:val="0020204F"/>
    <w:rsid w:val="00216A4D"/>
    <w:rsid w:val="00230BC7"/>
    <w:rsid w:val="002476B3"/>
    <w:rsid w:val="00253882"/>
    <w:rsid w:val="00255AC0"/>
    <w:rsid w:val="00296A42"/>
    <w:rsid w:val="002A17CC"/>
    <w:rsid w:val="002B0082"/>
    <w:rsid w:val="002B427D"/>
    <w:rsid w:val="002C0D0B"/>
    <w:rsid w:val="002D03F7"/>
    <w:rsid w:val="002D4E7B"/>
    <w:rsid w:val="002E5E01"/>
    <w:rsid w:val="002F43D4"/>
    <w:rsid w:val="002F5864"/>
    <w:rsid w:val="003242C2"/>
    <w:rsid w:val="00335C27"/>
    <w:rsid w:val="003571C3"/>
    <w:rsid w:val="00370800"/>
    <w:rsid w:val="003F0DC5"/>
    <w:rsid w:val="00424479"/>
    <w:rsid w:val="0043348C"/>
    <w:rsid w:val="004355B4"/>
    <w:rsid w:val="00435FCF"/>
    <w:rsid w:val="004522A7"/>
    <w:rsid w:val="00455CF2"/>
    <w:rsid w:val="00474503"/>
    <w:rsid w:val="00494CB6"/>
    <w:rsid w:val="004B1376"/>
    <w:rsid w:val="004B39CB"/>
    <w:rsid w:val="004B677F"/>
    <w:rsid w:val="004C2B30"/>
    <w:rsid w:val="004C38C0"/>
    <w:rsid w:val="004E0FA8"/>
    <w:rsid w:val="004E1080"/>
    <w:rsid w:val="004E78C6"/>
    <w:rsid w:val="004F3FFD"/>
    <w:rsid w:val="0053256A"/>
    <w:rsid w:val="0056054A"/>
    <w:rsid w:val="005830DD"/>
    <w:rsid w:val="005C5F33"/>
    <w:rsid w:val="005D1444"/>
    <w:rsid w:val="005E5096"/>
    <w:rsid w:val="005F5DC0"/>
    <w:rsid w:val="0063306C"/>
    <w:rsid w:val="00641556"/>
    <w:rsid w:val="006504D0"/>
    <w:rsid w:val="0067147A"/>
    <w:rsid w:val="0067479B"/>
    <w:rsid w:val="006A57DE"/>
    <w:rsid w:val="006A6E1C"/>
    <w:rsid w:val="006F220C"/>
    <w:rsid w:val="0070428F"/>
    <w:rsid w:val="00711E8B"/>
    <w:rsid w:val="007140E4"/>
    <w:rsid w:val="00731C49"/>
    <w:rsid w:val="0073685F"/>
    <w:rsid w:val="00760091"/>
    <w:rsid w:val="00761FAC"/>
    <w:rsid w:val="00763E4A"/>
    <w:rsid w:val="00773FF8"/>
    <w:rsid w:val="007A1E08"/>
    <w:rsid w:val="007A1F2B"/>
    <w:rsid w:val="007B54D2"/>
    <w:rsid w:val="007B5E8B"/>
    <w:rsid w:val="007B6E52"/>
    <w:rsid w:val="007C1182"/>
    <w:rsid w:val="007E1F8C"/>
    <w:rsid w:val="007E6667"/>
    <w:rsid w:val="007F55AB"/>
    <w:rsid w:val="00825B29"/>
    <w:rsid w:val="00827FA9"/>
    <w:rsid w:val="00871E94"/>
    <w:rsid w:val="00892F21"/>
    <w:rsid w:val="00894620"/>
    <w:rsid w:val="008946A6"/>
    <w:rsid w:val="00897109"/>
    <w:rsid w:val="008B4C62"/>
    <w:rsid w:val="008C4EB6"/>
    <w:rsid w:val="008C7F94"/>
    <w:rsid w:val="008D751D"/>
    <w:rsid w:val="008F18F6"/>
    <w:rsid w:val="009076DE"/>
    <w:rsid w:val="00907E5D"/>
    <w:rsid w:val="0092107C"/>
    <w:rsid w:val="009308A3"/>
    <w:rsid w:val="00945AD7"/>
    <w:rsid w:val="009461BB"/>
    <w:rsid w:val="00946FE3"/>
    <w:rsid w:val="0095405C"/>
    <w:rsid w:val="009623F8"/>
    <w:rsid w:val="009766D4"/>
    <w:rsid w:val="00991A86"/>
    <w:rsid w:val="009A59CC"/>
    <w:rsid w:val="009C462F"/>
    <w:rsid w:val="009C483D"/>
    <w:rsid w:val="00A02DE3"/>
    <w:rsid w:val="00A219F1"/>
    <w:rsid w:val="00A46E48"/>
    <w:rsid w:val="00A5008D"/>
    <w:rsid w:val="00A5300A"/>
    <w:rsid w:val="00A54D48"/>
    <w:rsid w:val="00A629D9"/>
    <w:rsid w:val="00A62C99"/>
    <w:rsid w:val="00A7127D"/>
    <w:rsid w:val="00A74E4E"/>
    <w:rsid w:val="00A86E3A"/>
    <w:rsid w:val="00A94459"/>
    <w:rsid w:val="00AE050D"/>
    <w:rsid w:val="00AE16EA"/>
    <w:rsid w:val="00AE2A83"/>
    <w:rsid w:val="00B26207"/>
    <w:rsid w:val="00B42ACF"/>
    <w:rsid w:val="00B61A1D"/>
    <w:rsid w:val="00B9111C"/>
    <w:rsid w:val="00BB6290"/>
    <w:rsid w:val="00BD05E8"/>
    <w:rsid w:val="00BD2777"/>
    <w:rsid w:val="00C30E5A"/>
    <w:rsid w:val="00C373EB"/>
    <w:rsid w:val="00C72C63"/>
    <w:rsid w:val="00C85725"/>
    <w:rsid w:val="00CB3677"/>
    <w:rsid w:val="00CF377A"/>
    <w:rsid w:val="00D06F66"/>
    <w:rsid w:val="00D13963"/>
    <w:rsid w:val="00D44D10"/>
    <w:rsid w:val="00D455AA"/>
    <w:rsid w:val="00D511A1"/>
    <w:rsid w:val="00D74AA2"/>
    <w:rsid w:val="00D81B68"/>
    <w:rsid w:val="00D842DF"/>
    <w:rsid w:val="00DA3466"/>
    <w:rsid w:val="00DA7720"/>
    <w:rsid w:val="00DB3FA4"/>
    <w:rsid w:val="00DB7DF9"/>
    <w:rsid w:val="00DC662B"/>
    <w:rsid w:val="00DC77ED"/>
    <w:rsid w:val="00DE0436"/>
    <w:rsid w:val="00DE61A4"/>
    <w:rsid w:val="00DE6EA9"/>
    <w:rsid w:val="00E1508F"/>
    <w:rsid w:val="00E16107"/>
    <w:rsid w:val="00E74E19"/>
    <w:rsid w:val="00E8157F"/>
    <w:rsid w:val="00E95230"/>
    <w:rsid w:val="00EB1277"/>
    <w:rsid w:val="00EB5598"/>
    <w:rsid w:val="00ED4CDA"/>
    <w:rsid w:val="00ED4D11"/>
    <w:rsid w:val="00ED7A04"/>
    <w:rsid w:val="00ED7DBF"/>
    <w:rsid w:val="00F27DB6"/>
    <w:rsid w:val="00F358BE"/>
    <w:rsid w:val="00F57501"/>
    <w:rsid w:val="00F828DC"/>
    <w:rsid w:val="00FA12DB"/>
    <w:rsid w:val="00FA3A7A"/>
    <w:rsid w:val="00FB10CA"/>
    <w:rsid w:val="00FC4579"/>
    <w:rsid w:val="00FD56E4"/>
    <w:rsid w:val="00FE2E7F"/>
    <w:rsid w:val="00FE63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764C24"/>
  <w15:chartTrackingRefBased/>
  <w15:docId w15:val="{FCF9D5FD-C8CA-4971-960B-EBFC6156EE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0">
    <w:name w:val="heading 1"/>
    <w:basedOn w:val="a"/>
    <w:next w:val="a"/>
    <w:link w:val="11"/>
    <w:uiPriority w:val="9"/>
    <w:qFormat/>
    <w:rsid w:val="005830D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763E4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sid w:val="005830D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3">
    <w:name w:val="Hyperlink"/>
    <w:basedOn w:val="a0"/>
    <w:uiPriority w:val="99"/>
    <w:semiHidden/>
    <w:unhideWhenUsed/>
    <w:rsid w:val="009C483D"/>
    <w:rPr>
      <w:color w:val="0000FF"/>
      <w:u w:val="single"/>
    </w:rPr>
  </w:style>
  <w:style w:type="character" w:customStyle="1" w:styleId="30">
    <w:name w:val="Заголовок 3 Знак"/>
    <w:basedOn w:val="a0"/>
    <w:link w:val="3"/>
    <w:uiPriority w:val="9"/>
    <w:rsid w:val="00763E4A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mw-headline">
    <w:name w:val="mw-headline"/>
    <w:basedOn w:val="a0"/>
    <w:rsid w:val="00763E4A"/>
  </w:style>
  <w:style w:type="paragraph" w:styleId="a4">
    <w:name w:val="Normal (Web)"/>
    <w:basedOn w:val="a"/>
    <w:uiPriority w:val="99"/>
    <w:semiHidden/>
    <w:unhideWhenUsed/>
    <w:rsid w:val="00763E4A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character" w:styleId="a5">
    <w:name w:val="annotation reference"/>
    <w:basedOn w:val="a0"/>
    <w:uiPriority w:val="99"/>
    <w:semiHidden/>
    <w:unhideWhenUsed/>
    <w:rsid w:val="00ED7DBF"/>
    <w:rPr>
      <w:sz w:val="16"/>
      <w:szCs w:val="16"/>
    </w:rPr>
  </w:style>
  <w:style w:type="paragraph" w:styleId="a6">
    <w:name w:val="annotation text"/>
    <w:basedOn w:val="a"/>
    <w:link w:val="a7"/>
    <w:uiPriority w:val="99"/>
    <w:semiHidden/>
    <w:unhideWhenUsed/>
    <w:rsid w:val="00ED7DBF"/>
    <w:pPr>
      <w:spacing w:line="240" w:lineRule="auto"/>
    </w:pPr>
    <w:rPr>
      <w:sz w:val="20"/>
      <w:szCs w:val="20"/>
    </w:rPr>
  </w:style>
  <w:style w:type="character" w:customStyle="1" w:styleId="a7">
    <w:name w:val="Текст примечания Знак"/>
    <w:basedOn w:val="a0"/>
    <w:link w:val="a6"/>
    <w:uiPriority w:val="99"/>
    <w:semiHidden/>
    <w:rsid w:val="00ED7DBF"/>
    <w:rPr>
      <w:sz w:val="20"/>
      <w:szCs w:val="20"/>
    </w:rPr>
  </w:style>
  <w:style w:type="paragraph" w:styleId="a8">
    <w:name w:val="annotation subject"/>
    <w:basedOn w:val="a6"/>
    <w:next w:val="a6"/>
    <w:link w:val="a9"/>
    <w:uiPriority w:val="99"/>
    <w:semiHidden/>
    <w:unhideWhenUsed/>
    <w:rsid w:val="00ED7DBF"/>
    <w:rPr>
      <w:b/>
      <w:bCs/>
    </w:rPr>
  </w:style>
  <w:style w:type="character" w:customStyle="1" w:styleId="a9">
    <w:name w:val="Тема примечания Знак"/>
    <w:basedOn w:val="a7"/>
    <w:link w:val="a8"/>
    <w:uiPriority w:val="99"/>
    <w:semiHidden/>
    <w:rsid w:val="00ED7DBF"/>
    <w:rPr>
      <w:b/>
      <w:bCs/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ED7DB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ED7DBF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27FA9"/>
    <w:pPr>
      <w:tabs>
        <w:tab w:val="center" w:pos="5100"/>
        <w:tab w:val="right" w:pos="10200"/>
      </w:tabs>
      <w:spacing w:after="0" w:line="240" w:lineRule="auto"/>
    </w:pPr>
    <w:rPr>
      <w:rFonts w:eastAsia="Times New Roman"/>
      <w:sz w:val="23"/>
      <w:szCs w:val="23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827FA9"/>
    <w:rPr>
      <w:rFonts w:ascii="Times New Roman" w:eastAsia="Times New Roman" w:hAnsi="Times New Roman" w:cs="Times New Roman"/>
      <w:sz w:val="23"/>
      <w:szCs w:val="23"/>
      <w:lang w:eastAsia="ru-RU"/>
    </w:rPr>
  </w:style>
  <w:style w:type="character" w:customStyle="1" w:styleId="mwe-math-mathml-inline">
    <w:name w:val="mwe-math-mathml-inline"/>
    <w:basedOn w:val="a0"/>
    <w:rsid w:val="002A17CC"/>
  </w:style>
  <w:style w:type="paragraph" w:styleId="ac">
    <w:name w:val="List Paragraph"/>
    <w:basedOn w:val="a"/>
    <w:uiPriority w:val="34"/>
    <w:qFormat/>
    <w:rsid w:val="00FB10CA"/>
    <w:pPr>
      <w:ind w:left="720"/>
      <w:contextualSpacing/>
    </w:pPr>
  </w:style>
  <w:style w:type="character" w:customStyle="1" w:styleId="ad">
    <w:name w:val="Без интервала Знак"/>
    <w:basedOn w:val="a0"/>
    <w:link w:val="ae"/>
    <w:uiPriority w:val="1"/>
    <w:locked/>
    <w:rsid w:val="00FE2E7F"/>
    <w:rPr>
      <w:rFonts w:ascii="Calibri" w:eastAsia="Calibri" w:hAnsi="Calibri" w:cs="Times New Roman"/>
    </w:rPr>
  </w:style>
  <w:style w:type="paragraph" w:styleId="ae">
    <w:name w:val="No Spacing"/>
    <w:link w:val="ad"/>
    <w:uiPriority w:val="1"/>
    <w:qFormat/>
    <w:rsid w:val="00FE2E7F"/>
    <w:pPr>
      <w:spacing w:after="0" w:line="240" w:lineRule="auto"/>
    </w:pPr>
    <w:rPr>
      <w:rFonts w:ascii="Calibri" w:eastAsia="Calibri" w:hAnsi="Calibri"/>
    </w:rPr>
  </w:style>
  <w:style w:type="numbering" w:customStyle="1" w:styleId="1">
    <w:name w:val="Стиль1"/>
    <w:uiPriority w:val="99"/>
    <w:rsid w:val="00FA3A7A"/>
    <w:pPr>
      <w:numPr>
        <w:numId w:val="15"/>
      </w:numPr>
    </w:pPr>
  </w:style>
  <w:style w:type="table" w:styleId="af">
    <w:name w:val="Table Grid"/>
    <w:basedOn w:val="a1"/>
    <w:uiPriority w:val="39"/>
    <w:rsid w:val="00A944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76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626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991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368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17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5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2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3608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467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0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3271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41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309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152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250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900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657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978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281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531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617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3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020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48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119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71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15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7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041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698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854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837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656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503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403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265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120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423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385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927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106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990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896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318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763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910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238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66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942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276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320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372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012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999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5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771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187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210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373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931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919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325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222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837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823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371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626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479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624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53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06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108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75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54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743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841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187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224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47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37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534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113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94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68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656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905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088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213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18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5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26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170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604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140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296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304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680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05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298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79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374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531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217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592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647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288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36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024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074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598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667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450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731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968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66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55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64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805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64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192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736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82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7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928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401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796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511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677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471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217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357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371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006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451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560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732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964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778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790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1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15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117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63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992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24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849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495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054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865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435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082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599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29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841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643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516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54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944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568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29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722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117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278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114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469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270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487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667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17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730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06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915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932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163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813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013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016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521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995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910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534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713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45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963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620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617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984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658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825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180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426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85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391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734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480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539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618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93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420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129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07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40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04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48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736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294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032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68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966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056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37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396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60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0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71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9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3712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419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566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53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445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247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927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502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84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928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8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154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578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505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830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492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207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364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118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487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027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15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152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897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575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547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066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876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396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423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113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3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6787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631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230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450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293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860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181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96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865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927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477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627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451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70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85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83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340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89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646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299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103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525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295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042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551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60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915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383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182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012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392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27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383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79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07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420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756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373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36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469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142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6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091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913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69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7458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526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291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33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582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298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860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282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oleObject" Target="embeddings/oleObject6.bin"/><Relationship Id="rId42" Type="http://schemas.openxmlformats.org/officeDocument/2006/relationships/image" Target="media/image22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5.png"/><Relationship Id="rId138" Type="http://schemas.openxmlformats.org/officeDocument/2006/relationships/oleObject" Target="embeddings/oleObject55.bin"/><Relationship Id="rId159" Type="http://schemas.openxmlformats.org/officeDocument/2006/relationships/oleObject" Target="embeddings/oleObject66.bin"/><Relationship Id="rId170" Type="http://schemas.openxmlformats.org/officeDocument/2006/relationships/oleObject" Target="embeddings/oleObject72.bin"/><Relationship Id="rId191" Type="http://schemas.openxmlformats.org/officeDocument/2006/relationships/image" Target="media/image106.wmf"/><Relationship Id="rId205" Type="http://schemas.openxmlformats.org/officeDocument/2006/relationships/image" Target="media/image115.wmf"/><Relationship Id="rId226" Type="http://schemas.openxmlformats.org/officeDocument/2006/relationships/image" Target="media/image128.png"/><Relationship Id="rId247" Type="http://schemas.openxmlformats.org/officeDocument/2006/relationships/image" Target="media/image145.png"/><Relationship Id="rId107" Type="http://schemas.openxmlformats.org/officeDocument/2006/relationships/oleObject" Target="embeddings/oleObject4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8.wmf"/><Relationship Id="rId128" Type="http://schemas.openxmlformats.org/officeDocument/2006/relationships/oleObject" Target="embeddings/oleObject50.bin"/><Relationship Id="rId149" Type="http://schemas.openxmlformats.org/officeDocument/2006/relationships/image" Target="media/image84.wmf"/><Relationship Id="rId5" Type="http://schemas.openxmlformats.org/officeDocument/2006/relationships/webSettings" Target="webSettings.xml"/><Relationship Id="rId95" Type="http://schemas.openxmlformats.org/officeDocument/2006/relationships/image" Target="media/image56.png"/><Relationship Id="rId160" Type="http://schemas.openxmlformats.org/officeDocument/2006/relationships/oleObject" Target="embeddings/oleObject67.bin"/><Relationship Id="rId181" Type="http://schemas.openxmlformats.org/officeDocument/2006/relationships/image" Target="media/image99.wmf"/><Relationship Id="rId216" Type="http://schemas.openxmlformats.org/officeDocument/2006/relationships/image" Target="media/image122.wmf"/><Relationship Id="rId237" Type="http://schemas.openxmlformats.org/officeDocument/2006/relationships/image" Target="media/image135.png"/><Relationship Id="rId22" Type="http://schemas.openxmlformats.org/officeDocument/2006/relationships/image" Target="media/image11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3.wmf"/><Relationship Id="rId118" Type="http://schemas.openxmlformats.org/officeDocument/2006/relationships/image" Target="media/image68.jpeg"/><Relationship Id="rId139" Type="http://schemas.openxmlformats.org/officeDocument/2006/relationships/image" Target="media/image79.wmf"/><Relationship Id="rId85" Type="http://schemas.openxmlformats.org/officeDocument/2006/relationships/image" Target="media/image46.png"/><Relationship Id="rId150" Type="http://schemas.openxmlformats.org/officeDocument/2006/relationships/oleObject" Target="embeddings/oleObject61.bin"/><Relationship Id="rId171" Type="http://schemas.openxmlformats.org/officeDocument/2006/relationships/image" Target="media/image94.wmf"/><Relationship Id="rId192" Type="http://schemas.openxmlformats.org/officeDocument/2006/relationships/oleObject" Target="embeddings/oleObject81.bin"/><Relationship Id="rId206" Type="http://schemas.openxmlformats.org/officeDocument/2006/relationships/oleObject" Target="embeddings/oleObject86.bin"/><Relationship Id="rId227" Type="http://schemas.openxmlformats.org/officeDocument/2006/relationships/image" Target="media/image129.wmf"/><Relationship Id="rId248" Type="http://schemas.openxmlformats.org/officeDocument/2006/relationships/image" Target="media/image146.png"/><Relationship Id="rId12" Type="http://schemas.openxmlformats.org/officeDocument/2006/relationships/oleObject" Target="embeddings/oleObject3.bin"/><Relationship Id="rId33" Type="http://schemas.openxmlformats.org/officeDocument/2006/relationships/image" Target="media/image17.png"/><Relationship Id="rId108" Type="http://schemas.openxmlformats.org/officeDocument/2006/relationships/image" Target="media/image63.wmf"/><Relationship Id="rId129" Type="http://schemas.openxmlformats.org/officeDocument/2006/relationships/image" Target="media/image74.wmf"/><Relationship Id="rId54" Type="http://schemas.openxmlformats.org/officeDocument/2006/relationships/image" Target="media/image28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2.bin"/><Relationship Id="rId91" Type="http://schemas.openxmlformats.org/officeDocument/2006/relationships/image" Target="media/image52.png"/><Relationship Id="rId96" Type="http://schemas.openxmlformats.org/officeDocument/2006/relationships/image" Target="media/image57.png"/><Relationship Id="rId140" Type="http://schemas.openxmlformats.org/officeDocument/2006/relationships/oleObject" Target="embeddings/oleObject56.bin"/><Relationship Id="rId145" Type="http://schemas.openxmlformats.org/officeDocument/2006/relationships/image" Target="media/image82.wmf"/><Relationship Id="rId161" Type="http://schemas.openxmlformats.org/officeDocument/2006/relationships/image" Target="media/image89.wmf"/><Relationship Id="rId166" Type="http://schemas.openxmlformats.org/officeDocument/2006/relationships/oleObject" Target="embeddings/oleObject70.bin"/><Relationship Id="rId182" Type="http://schemas.openxmlformats.org/officeDocument/2006/relationships/oleObject" Target="embeddings/oleObject78.bin"/><Relationship Id="rId187" Type="http://schemas.openxmlformats.org/officeDocument/2006/relationships/image" Target="media/image102.png"/><Relationship Id="rId21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12" Type="http://schemas.openxmlformats.org/officeDocument/2006/relationships/image" Target="media/image120.png"/><Relationship Id="rId233" Type="http://schemas.openxmlformats.org/officeDocument/2006/relationships/oleObject" Target="embeddings/oleObject96.bin"/><Relationship Id="rId238" Type="http://schemas.openxmlformats.org/officeDocument/2006/relationships/image" Target="media/image136.png"/><Relationship Id="rId254" Type="http://schemas.openxmlformats.org/officeDocument/2006/relationships/image" Target="media/image152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66.wmf"/><Relationship Id="rId119" Type="http://schemas.openxmlformats.org/officeDocument/2006/relationships/image" Target="media/image69.wmf"/><Relationship Id="rId44" Type="http://schemas.openxmlformats.org/officeDocument/2006/relationships/image" Target="media/image23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7.bin"/><Relationship Id="rId81" Type="http://schemas.openxmlformats.org/officeDocument/2006/relationships/image" Target="media/image42.png"/><Relationship Id="rId86" Type="http://schemas.openxmlformats.org/officeDocument/2006/relationships/image" Target="media/image47.png"/><Relationship Id="rId130" Type="http://schemas.openxmlformats.org/officeDocument/2006/relationships/oleObject" Target="embeddings/oleObject51.bin"/><Relationship Id="rId135" Type="http://schemas.openxmlformats.org/officeDocument/2006/relationships/image" Target="media/image77.wmf"/><Relationship Id="rId151" Type="http://schemas.openxmlformats.org/officeDocument/2006/relationships/image" Target="media/image85.wmf"/><Relationship Id="rId156" Type="http://schemas.openxmlformats.org/officeDocument/2006/relationships/oleObject" Target="embeddings/oleObject64.bin"/><Relationship Id="rId177" Type="http://schemas.openxmlformats.org/officeDocument/2006/relationships/image" Target="media/image97.wmf"/><Relationship Id="rId198" Type="http://schemas.openxmlformats.org/officeDocument/2006/relationships/oleObject" Target="embeddings/oleObject83.bin"/><Relationship Id="rId172" Type="http://schemas.openxmlformats.org/officeDocument/2006/relationships/oleObject" Target="embeddings/oleObject73.bin"/><Relationship Id="rId193" Type="http://schemas.openxmlformats.org/officeDocument/2006/relationships/image" Target="media/image107.wmf"/><Relationship Id="rId202" Type="http://schemas.openxmlformats.org/officeDocument/2006/relationships/image" Target="media/image113.wmf"/><Relationship Id="rId207" Type="http://schemas.openxmlformats.org/officeDocument/2006/relationships/image" Target="media/image116.png"/><Relationship Id="rId223" Type="http://schemas.openxmlformats.org/officeDocument/2006/relationships/image" Target="media/image126.png"/><Relationship Id="rId228" Type="http://schemas.openxmlformats.org/officeDocument/2006/relationships/oleObject" Target="embeddings/oleObject94.bin"/><Relationship Id="rId244" Type="http://schemas.openxmlformats.org/officeDocument/2006/relationships/image" Target="media/image142.png"/><Relationship Id="rId249" Type="http://schemas.openxmlformats.org/officeDocument/2006/relationships/image" Target="media/image147.png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1.bin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image" Target="media/image58.png"/><Relationship Id="rId104" Type="http://schemas.openxmlformats.org/officeDocument/2006/relationships/oleObject" Target="embeddings/oleObject38.bin"/><Relationship Id="rId120" Type="http://schemas.openxmlformats.org/officeDocument/2006/relationships/oleObject" Target="embeddings/oleObject46.bin"/><Relationship Id="rId125" Type="http://schemas.openxmlformats.org/officeDocument/2006/relationships/image" Target="media/image72.wmf"/><Relationship Id="rId141" Type="http://schemas.openxmlformats.org/officeDocument/2006/relationships/image" Target="media/image80.wmf"/><Relationship Id="rId146" Type="http://schemas.openxmlformats.org/officeDocument/2006/relationships/oleObject" Target="embeddings/oleObject59.bin"/><Relationship Id="rId167" Type="http://schemas.openxmlformats.org/officeDocument/2006/relationships/image" Target="media/image92.wmf"/><Relationship Id="rId188" Type="http://schemas.openxmlformats.org/officeDocument/2006/relationships/image" Target="media/image103.png"/><Relationship Id="rId7" Type="http://schemas.openxmlformats.org/officeDocument/2006/relationships/image" Target="media/image2.wmf"/><Relationship Id="rId71" Type="http://schemas.openxmlformats.org/officeDocument/2006/relationships/oleObject" Target="embeddings/oleObject30.bin"/><Relationship Id="rId92" Type="http://schemas.openxmlformats.org/officeDocument/2006/relationships/image" Target="media/image53.png"/><Relationship Id="rId162" Type="http://schemas.openxmlformats.org/officeDocument/2006/relationships/oleObject" Target="embeddings/oleObject68.bin"/><Relationship Id="rId183" Type="http://schemas.openxmlformats.org/officeDocument/2006/relationships/image" Target="media/image100.wmf"/><Relationship Id="rId213" Type="http://schemas.openxmlformats.org/officeDocument/2006/relationships/oleObject" Target="embeddings/oleObject88.bin"/><Relationship Id="rId218" Type="http://schemas.openxmlformats.org/officeDocument/2006/relationships/image" Target="media/image123.png"/><Relationship Id="rId234" Type="http://schemas.openxmlformats.org/officeDocument/2006/relationships/image" Target="media/image133.wmf"/><Relationship Id="rId239" Type="http://schemas.openxmlformats.org/officeDocument/2006/relationships/image" Target="media/image137.png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50" Type="http://schemas.openxmlformats.org/officeDocument/2006/relationships/image" Target="media/image148.png"/><Relationship Id="rId255" Type="http://schemas.openxmlformats.org/officeDocument/2006/relationships/oleObject" Target="embeddings/oleObject98.bin"/><Relationship Id="rId24" Type="http://schemas.openxmlformats.org/officeDocument/2006/relationships/image" Target="media/image12.png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Relationship Id="rId87" Type="http://schemas.openxmlformats.org/officeDocument/2006/relationships/image" Target="media/image48.png"/><Relationship Id="rId110" Type="http://schemas.openxmlformats.org/officeDocument/2006/relationships/image" Target="media/image64.wmf"/><Relationship Id="rId115" Type="http://schemas.openxmlformats.org/officeDocument/2006/relationships/oleObject" Target="embeddings/oleObject44.bin"/><Relationship Id="rId131" Type="http://schemas.openxmlformats.org/officeDocument/2006/relationships/image" Target="media/image75.wmf"/><Relationship Id="rId136" Type="http://schemas.openxmlformats.org/officeDocument/2006/relationships/oleObject" Target="embeddings/oleObject54.bin"/><Relationship Id="rId157" Type="http://schemas.openxmlformats.org/officeDocument/2006/relationships/oleObject" Target="embeddings/oleObject65.bin"/><Relationship Id="rId178" Type="http://schemas.openxmlformats.org/officeDocument/2006/relationships/oleObject" Target="embeddings/oleObject76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3.png"/><Relationship Id="rId152" Type="http://schemas.openxmlformats.org/officeDocument/2006/relationships/oleObject" Target="embeddings/oleObject62.bin"/><Relationship Id="rId173" Type="http://schemas.openxmlformats.org/officeDocument/2006/relationships/image" Target="media/image95.wmf"/><Relationship Id="rId194" Type="http://schemas.openxmlformats.org/officeDocument/2006/relationships/oleObject" Target="embeddings/oleObject82.bin"/><Relationship Id="rId199" Type="http://schemas.openxmlformats.org/officeDocument/2006/relationships/image" Target="media/image111.wmf"/><Relationship Id="rId203" Type="http://schemas.openxmlformats.org/officeDocument/2006/relationships/oleObject" Target="embeddings/oleObject85.bin"/><Relationship Id="rId208" Type="http://schemas.openxmlformats.org/officeDocument/2006/relationships/image" Target="media/image117.wmf"/><Relationship Id="rId229" Type="http://schemas.openxmlformats.org/officeDocument/2006/relationships/image" Target="media/image130.png"/><Relationship Id="rId19" Type="http://schemas.openxmlformats.org/officeDocument/2006/relationships/image" Target="media/image9.png"/><Relationship Id="rId224" Type="http://schemas.openxmlformats.org/officeDocument/2006/relationships/image" Target="media/image127.wmf"/><Relationship Id="rId240" Type="http://schemas.openxmlformats.org/officeDocument/2006/relationships/image" Target="media/image138.png"/><Relationship Id="rId245" Type="http://schemas.openxmlformats.org/officeDocument/2006/relationships/image" Target="media/image143.png"/><Relationship Id="rId14" Type="http://schemas.openxmlformats.org/officeDocument/2006/relationships/image" Target="media/image6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35.bin"/><Relationship Id="rId105" Type="http://schemas.openxmlformats.org/officeDocument/2006/relationships/image" Target="media/image62.wmf"/><Relationship Id="rId126" Type="http://schemas.openxmlformats.org/officeDocument/2006/relationships/oleObject" Target="embeddings/oleObject49.bin"/><Relationship Id="rId147" Type="http://schemas.openxmlformats.org/officeDocument/2006/relationships/image" Target="media/image83.wmf"/><Relationship Id="rId168" Type="http://schemas.openxmlformats.org/officeDocument/2006/relationships/oleObject" Target="embeddings/oleObject7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image" Target="media/image54.png"/><Relationship Id="rId98" Type="http://schemas.openxmlformats.org/officeDocument/2006/relationships/image" Target="media/image59.png"/><Relationship Id="rId121" Type="http://schemas.openxmlformats.org/officeDocument/2006/relationships/image" Target="media/image70.wmf"/><Relationship Id="rId142" Type="http://schemas.openxmlformats.org/officeDocument/2006/relationships/oleObject" Target="embeddings/oleObject57.bin"/><Relationship Id="rId163" Type="http://schemas.openxmlformats.org/officeDocument/2006/relationships/image" Target="media/image90.wmf"/><Relationship Id="rId184" Type="http://schemas.openxmlformats.org/officeDocument/2006/relationships/oleObject" Target="embeddings/oleObject79.bin"/><Relationship Id="rId189" Type="http://schemas.openxmlformats.org/officeDocument/2006/relationships/image" Target="media/image104.png"/><Relationship Id="rId219" Type="http://schemas.openxmlformats.org/officeDocument/2006/relationships/image" Target="media/image124.wmf"/><Relationship Id="rId3" Type="http://schemas.openxmlformats.org/officeDocument/2006/relationships/styles" Target="styles.xml"/><Relationship Id="rId214" Type="http://schemas.openxmlformats.org/officeDocument/2006/relationships/image" Target="media/image121.png"/><Relationship Id="rId230" Type="http://schemas.openxmlformats.org/officeDocument/2006/relationships/image" Target="media/image131.wmf"/><Relationship Id="rId235" Type="http://schemas.openxmlformats.org/officeDocument/2006/relationships/oleObject" Target="embeddings/oleObject97.bin"/><Relationship Id="rId251" Type="http://schemas.openxmlformats.org/officeDocument/2006/relationships/image" Target="media/image149.png"/><Relationship Id="rId256" Type="http://schemas.openxmlformats.org/officeDocument/2006/relationships/fontTable" Target="fontTable.xml"/><Relationship Id="rId25" Type="http://schemas.openxmlformats.org/officeDocument/2006/relationships/image" Target="media/image13.wmf"/><Relationship Id="rId46" Type="http://schemas.openxmlformats.org/officeDocument/2006/relationships/image" Target="media/image24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67.wmf"/><Relationship Id="rId137" Type="http://schemas.openxmlformats.org/officeDocument/2006/relationships/image" Target="media/image78.wmf"/><Relationship Id="rId158" Type="http://schemas.openxmlformats.org/officeDocument/2006/relationships/image" Target="media/image88.jpeg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2.wmf"/><Relationship Id="rId83" Type="http://schemas.openxmlformats.org/officeDocument/2006/relationships/image" Target="media/image44.png"/><Relationship Id="rId88" Type="http://schemas.openxmlformats.org/officeDocument/2006/relationships/image" Target="media/image49.png"/><Relationship Id="rId111" Type="http://schemas.openxmlformats.org/officeDocument/2006/relationships/oleObject" Target="embeddings/oleObject42.bin"/><Relationship Id="rId132" Type="http://schemas.openxmlformats.org/officeDocument/2006/relationships/oleObject" Target="embeddings/oleObject52.bin"/><Relationship Id="rId153" Type="http://schemas.openxmlformats.org/officeDocument/2006/relationships/image" Target="media/image86.wmf"/><Relationship Id="rId174" Type="http://schemas.openxmlformats.org/officeDocument/2006/relationships/oleObject" Target="embeddings/oleObject74.bin"/><Relationship Id="rId179" Type="http://schemas.openxmlformats.org/officeDocument/2006/relationships/image" Target="media/image98.wmf"/><Relationship Id="rId195" Type="http://schemas.openxmlformats.org/officeDocument/2006/relationships/image" Target="media/image108.png"/><Relationship Id="rId209" Type="http://schemas.openxmlformats.org/officeDocument/2006/relationships/oleObject" Target="embeddings/oleObject87.bin"/><Relationship Id="rId190" Type="http://schemas.openxmlformats.org/officeDocument/2006/relationships/image" Target="media/image105.png"/><Relationship Id="rId204" Type="http://schemas.openxmlformats.org/officeDocument/2006/relationships/image" Target="media/image114.png"/><Relationship Id="rId220" Type="http://schemas.openxmlformats.org/officeDocument/2006/relationships/oleObject" Target="embeddings/oleObject91.bin"/><Relationship Id="rId225" Type="http://schemas.openxmlformats.org/officeDocument/2006/relationships/oleObject" Target="embeddings/oleObject93.bin"/><Relationship Id="rId241" Type="http://schemas.openxmlformats.org/officeDocument/2006/relationships/image" Target="media/image139.png"/><Relationship Id="rId246" Type="http://schemas.openxmlformats.org/officeDocument/2006/relationships/image" Target="media/image144.png"/><Relationship Id="rId15" Type="http://schemas.openxmlformats.org/officeDocument/2006/relationships/oleObject" Target="embeddings/oleObject4.bin"/><Relationship Id="rId36" Type="http://schemas.openxmlformats.org/officeDocument/2006/relationships/image" Target="media/image19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39.bin"/><Relationship Id="rId127" Type="http://schemas.openxmlformats.org/officeDocument/2006/relationships/image" Target="media/image7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52" Type="http://schemas.openxmlformats.org/officeDocument/2006/relationships/image" Target="media/image27.wmf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94" Type="http://schemas.openxmlformats.org/officeDocument/2006/relationships/image" Target="media/image55.png"/><Relationship Id="rId99" Type="http://schemas.openxmlformats.org/officeDocument/2006/relationships/image" Target="media/image60.wmf"/><Relationship Id="rId101" Type="http://schemas.openxmlformats.org/officeDocument/2006/relationships/image" Target="media/image61.wmf"/><Relationship Id="rId122" Type="http://schemas.openxmlformats.org/officeDocument/2006/relationships/oleObject" Target="embeddings/oleObject47.bin"/><Relationship Id="rId143" Type="http://schemas.openxmlformats.org/officeDocument/2006/relationships/image" Target="media/image81.wmf"/><Relationship Id="rId148" Type="http://schemas.openxmlformats.org/officeDocument/2006/relationships/oleObject" Target="embeddings/oleObject60.bin"/><Relationship Id="rId164" Type="http://schemas.openxmlformats.org/officeDocument/2006/relationships/oleObject" Target="embeddings/oleObject69.bin"/><Relationship Id="rId169" Type="http://schemas.openxmlformats.org/officeDocument/2006/relationships/image" Target="media/image93.wmf"/><Relationship Id="rId185" Type="http://schemas.openxmlformats.org/officeDocument/2006/relationships/image" Target="media/image101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77.bin"/><Relationship Id="rId210" Type="http://schemas.openxmlformats.org/officeDocument/2006/relationships/image" Target="media/image118.png"/><Relationship Id="rId215" Type="http://schemas.openxmlformats.org/officeDocument/2006/relationships/oleObject" Target="embeddings/oleObject89.bin"/><Relationship Id="rId236" Type="http://schemas.openxmlformats.org/officeDocument/2006/relationships/image" Target="media/image134.png"/><Relationship Id="rId257" Type="http://schemas.openxmlformats.org/officeDocument/2006/relationships/theme" Target="theme/theme1.xml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95.bin"/><Relationship Id="rId252" Type="http://schemas.openxmlformats.org/officeDocument/2006/relationships/image" Target="media/image150.png"/><Relationship Id="rId47" Type="http://schemas.openxmlformats.org/officeDocument/2006/relationships/oleObject" Target="embeddings/oleObject18.bin"/><Relationship Id="rId68" Type="http://schemas.openxmlformats.org/officeDocument/2006/relationships/image" Target="media/image35.wmf"/><Relationship Id="rId89" Type="http://schemas.openxmlformats.org/officeDocument/2006/relationships/image" Target="media/image50.png"/><Relationship Id="rId112" Type="http://schemas.openxmlformats.org/officeDocument/2006/relationships/image" Target="media/image65.wmf"/><Relationship Id="rId133" Type="http://schemas.openxmlformats.org/officeDocument/2006/relationships/image" Target="media/image76.wmf"/><Relationship Id="rId154" Type="http://schemas.openxmlformats.org/officeDocument/2006/relationships/oleObject" Target="embeddings/oleObject63.bin"/><Relationship Id="rId175" Type="http://schemas.openxmlformats.org/officeDocument/2006/relationships/image" Target="media/image96.wmf"/><Relationship Id="rId196" Type="http://schemas.openxmlformats.org/officeDocument/2006/relationships/image" Target="media/image109.png"/><Relationship Id="rId200" Type="http://schemas.openxmlformats.org/officeDocument/2006/relationships/oleObject" Target="embeddings/oleObject84.bin"/><Relationship Id="rId16" Type="http://schemas.openxmlformats.org/officeDocument/2006/relationships/image" Target="media/image7.wmf"/><Relationship Id="rId221" Type="http://schemas.openxmlformats.org/officeDocument/2006/relationships/image" Target="media/image125.png"/><Relationship Id="rId242" Type="http://schemas.openxmlformats.org/officeDocument/2006/relationships/image" Target="media/image140.png"/><Relationship Id="rId37" Type="http://schemas.openxmlformats.org/officeDocument/2006/relationships/oleObject" Target="embeddings/oleObject13.bin"/><Relationship Id="rId58" Type="http://schemas.openxmlformats.org/officeDocument/2006/relationships/image" Target="media/image30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36.bin"/><Relationship Id="rId123" Type="http://schemas.openxmlformats.org/officeDocument/2006/relationships/image" Target="media/image71.wmf"/><Relationship Id="rId144" Type="http://schemas.openxmlformats.org/officeDocument/2006/relationships/oleObject" Target="embeddings/oleObject58.bin"/><Relationship Id="rId90" Type="http://schemas.openxmlformats.org/officeDocument/2006/relationships/image" Target="media/image51.png"/><Relationship Id="rId165" Type="http://schemas.openxmlformats.org/officeDocument/2006/relationships/image" Target="media/image91.wmf"/><Relationship Id="rId186" Type="http://schemas.openxmlformats.org/officeDocument/2006/relationships/oleObject" Target="embeddings/oleObject80.bin"/><Relationship Id="rId211" Type="http://schemas.openxmlformats.org/officeDocument/2006/relationships/image" Target="media/image119.png"/><Relationship Id="rId232" Type="http://schemas.openxmlformats.org/officeDocument/2006/relationships/image" Target="media/image132.png"/><Relationship Id="rId253" Type="http://schemas.openxmlformats.org/officeDocument/2006/relationships/image" Target="media/image151.png"/><Relationship Id="rId27" Type="http://schemas.openxmlformats.org/officeDocument/2006/relationships/image" Target="media/image14.wmf"/><Relationship Id="rId48" Type="http://schemas.openxmlformats.org/officeDocument/2006/relationships/image" Target="media/image25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43.bin"/><Relationship Id="rId134" Type="http://schemas.openxmlformats.org/officeDocument/2006/relationships/oleObject" Target="embeddings/oleObject53.bin"/><Relationship Id="rId80" Type="http://schemas.openxmlformats.org/officeDocument/2006/relationships/image" Target="media/image41.png"/><Relationship Id="rId155" Type="http://schemas.openxmlformats.org/officeDocument/2006/relationships/image" Target="media/image87.wmf"/><Relationship Id="rId176" Type="http://schemas.openxmlformats.org/officeDocument/2006/relationships/oleObject" Target="embeddings/oleObject75.bin"/><Relationship Id="rId197" Type="http://schemas.openxmlformats.org/officeDocument/2006/relationships/image" Target="media/image110.wmf"/><Relationship Id="rId201" Type="http://schemas.openxmlformats.org/officeDocument/2006/relationships/image" Target="media/image112.png"/><Relationship Id="rId222" Type="http://schemas.openxmlformats.org/officeDocument/2006/relationships/oleObject" Target="embeddings/oleObject92.bin"/><Relationship Id="rId243" Type="http://schemas.openxmlformats.org/officeDocument/2006/relationships/image" Target="media/image141.png"/><Relationship Id="rId17" Type="http://schemas.openxmlformats.org/officeDocument/2006/relationships/oleObject" Target="embeddings/oleObject5.bin"/><Relationship Id="rId38" Type="http://schemas.openxmlformats.org/officeDocument/2006/relationships/image" Target="media/image20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37.bin"/><Relationship Id="rId124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E66D8-640B-4EF0-8BE7-9D4C67920E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0</TotalTime>
  <Pages>41</Pages>
  <Words>4599</Words>
  <Characters>26215</Characters>
  <Application>Microsoft Office Word</Application>
  <DocSecurity>0</DocSecurity>
  <Lines>218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Turbinist</cp:lastModifiedBy>
  <cp:revision>96</cp:revision>
  <dcterms:created xsi:type="dcterms:W3CDTF">2018-11-20T12:17:00Z</dcterms:created>
  <dcterms:modified xsi:type="dcterms:W3CDTF">2018-12-05T2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